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horzAnchor="margin" w:tblpXSpec="center" w:tblpY="1372"/>
        <w:tblW w:w="10966" w:type="dxa"/>
        <w:tblLook w:val="04A0" w:firstRow="1" w:lastRow="0" w:firstColumn="1" w:lastColumn="0" w:noHBand="0" w:noVBand="1"/>
      </w:tblPr>
      <w:tblGrid>
        <w:gridCol w:w="1817"/>
        <w:gridCol w:w="736"/>
        <w:gridCol w:w="4530"/>
        <w:gridCol w:w="759"/>
        <w:gridCol w:w="756"/>
        <w:gridCol w:w="762"/>
        <w:gridCol w:w="736"/>
        <w:gridCol w:w="870"/>
      </w:tblGrid>
      <w:tr w:rsidR="00166BF7" w:rsidRPr="000A7AEE" w14:paraId="2B2E491E" w14:textId="77777777" w:rsidTr="00CD413B">
        <w:trPr>
          <w:cantSplit/>
        </w:trPr>
        <w:tc>
          <w:tcPr>
            <w:tcW w:w="1817" w:type="dxa"/>
            <w:vMerge w:val="restart"/>
            <w:shd w:val="clear" w:color="auto" w:fill="D9D9D9" w:themeFill="background1" w:themeFillShade="D9"/>
            <w:vAlign w:val="center"/>
          </w:tcPr>
          <w:p w14:paraId="565EAC02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CHƯƠNG</w:t>
            </w:r>
          </w:p>
        </w:tc>
        <w:tc>
          <w:tcPr>
            <w:tcW w:w="736" w:type="dxa"/>
            <w:vMerge w:val="restart"/>
            <w:shd w:val="clear" w:color="auto" w:fill="D9D9D9" w:themeFill="background1" w:themeFillShade="D9"/>
            <w:vAlign w:val="center"/>
          </w:tcPr>
          <w:p w14:paraId="08F9BAD9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TT</w:t>
            </w:r>
          </w:p>
          <w:p w14:paraId="6F81BC72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CÂU</w:t>
            </w:r>
          </w:p>
        </w:tc>
        <w:tc>
          <w:tcPr>
            <w:tcW w:w="4530" w:type="dxa"/>
            <w:vMerge w:val="restart"/>
            <w:shd w:val="clear" w:color="auto" w:fill="D9D9D9" w:themeFill="background1" w:themeFillShade="D9"/>
            <w:vAlign w:val="center"/>
          </w:tcPr>
          <w:p w14:paraId="5F27424B" w14:textId="77777777" w:rsidR="00166BF7" w:rsidRPr="000A7AEE" w:rsidRDefault="00166BF7" w:rsidP="00CD413B">
            <w:pPr>
              <w:jc w:val="center"/>
              <w:rPr>
                <w:b/>
                <w:bCs/>
              </w:rPr>
            </w:pPr>
            <w:r w:rsidRPr="000A7AEE">
              <w:rPr>
                <w:b/>
                <w:bCs/>
              </w:rPr>
              <w:t>ĐƠN VỊ KIẾN THỨC</w:t>
            </w:r>
          </w:p>
        </w:tc>
        <w:tc>
          <w:tcPr>
            <w:tcW w:w="2277" w:type="dxa"/>
            <w:gridSpan w:val="3"/>
            <w:shd w:val="clear" w:color="auto" w:fill="D9D9D9" w:themeFill="background1" w:themeFillShade="D9"/>
            <w:vAlign w:val="center"/>
          </w:tcPr>
          <w:p w14:paraId="00273235" w14:textId="77777777" w:rsidR="00166BF7" w:rsidRPr="000A7AEE" w:rsidRDefault="00166BF7" w:rsidP="00CD413B">
            <w:pPr>
              <w:jc w:val="center"/>
              <w:rPr>
                <w:b/>
                <w:bCs/>
              </w:rPr>
            </w:pPr>
            <w:r w:rsidRPr="000A7AEE">
              <w:rPr>
                <w:b/>
                <w:bCs/>
              </w:rPr>
              <w:t>MỨC ĐỘ</w:t>
            </w:r>
          </w:p>
        </w:tc>
        <w:tc>
          <w:tcPr>
            <w:tcW w:w="736" w:type="dxa"/>
            <w:vMerge w:val="restart"/>
            <w:shd w:val="clear" w:color="auto" w:fill="D9D9D9" w:themeFill="background1" w:themeFillShade="D9"/>
            <w:vAlign w:val="center"/>
          </w:tcPr>
          <w:p w14:paraId="7ABDD180" w14:textId="77777777" w:rsidR="00166BF7" w:rsidRPr="000A7AEE" w:rsidRDefault="00166BF7" w:rsidP="00CD413B">
            <w:pPr>
              <w:jc w:val="center"/>
              <w:rPr>
                <w:b/>
                <w:bCs/>
              </w:rPr>
            </w:pPr>
            <w:r w:rsidRPr="000A7AEE">
              <w:rPr>
                <w:b/>
                <w:bCs/>
              </w:rPr>
              <w:t xml:space="preserve">SỐ </w:t>
            </w:r>
            <w:r>
              <w:rPr>
                <w:b/>
                <w:bCs/>
              </w:rPr>
              <w:t>Ý</w:t>
            </w:r>
            <w:r w:rsidRPr="000A7AEE">
              <w:rPr>
                <w:b/>
                <w:bCs/>
              </w:rPr>
              <w:t xml:space="preserve"> HỎI</w:t>
            </w:r>
          </w:p>
        </w:tc>
        <w:tc>
          <w:tcPr>
            <w:tcW w:w="870" w:type="dxa"/>
            <w:vMerge w:val="restart"/>
            <w:shd w:val="clear" w:color="auto" w:fill="D9D9D9" w:themeFill="background1" w:themeFillShade="D9"/>
            <w:vAlign w:val="center"/>
          </w:tcPr>
          <w:p w14:paraId="5F1B08D2" w14:textId="77777777" w:rsidR="00166BF7" w:rsidRPr="000A7AEE" w:rsidRDefault="00166BF7" w:rsidP="00CD413B">
            <w:pPr>
              <w:jc w:val="center"/>
              <w:rPr>
                <w:b/>
                <w:bCs/>
              </w:rPr>
            </w:pPr>
            <w:r w:rsidRPr="000A7AEE">
              <w:rPr>
                <w:b/>
                <w:bCs/>
              </w:rPr>
              <w:t>ĐIỂM</w:t>
            </w:r>
          </w:p>
        </w:tc>
      </w:tr>
      <w:tr w:rsidR="00166BF7" w14:paraId="2B170DDF" w14:textId="77777777" w:rsidTr="00CD413B">
        <w:trPr>
          <w:cantSplit/>
        </w:trPr>
        <w:tc>
          <w:tcPr>
            <w:tcW w:w="1817" w:type="dxa"/>
            <w:vMerge/>
          </w:tcPr>
          <w:p w14:paraId="29B7BBCC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/>
          </w:tcPr>
          <w:p w14:paraId="08AC47EC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vMerge/>
          </w:tcPr>
          <w:p w14:paraId="544FCECC" w14:textId="77777777" w:rsidR="00166BF7" w:rsidRDefault="00166BF7" w:rsidP="00CD413B">
            <w:pPr>
              <w:jc w:val="both"/>
            </w:pPr>
          </w:p>
        </w:tc>
        <w:tc>
          <w:tcPr>
            <w:tcW w:w="759" w:type="dxa"/>
            <w:shd w:val="clear" w:color="auto" w:fill="D9D9D9" w:themeFill="background1" w:themeFillShade="D9"/>
            <w:vAlign w:val="center"/>
          </w:tcPr>
          <w:p w14:paraId="14BD4C71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NB</w:t>
            </w:r>
          </w:p>
        </w:tc>
        <w:tc>
          <w:tcPr>
            <w:tcW w:w="756" w:type="dxa"/>
            <w:shd w:val="clear" w:color="auto" w:fill="D9D9D9" w:themeFill="background1" w:themeFillShade="D9"/>
            <w:vAlign w:val="center"/>
          </w:tcPr>
          <w:p w14:paraId="3D2A46D8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TH</w:t>
            </w:r>
          </w:p>
        </w:tc>
        <w:tc>
          <w:tcPr>
            <w:tcW w:w="762" w:type="dxa"/>
            <w:shd w:val="clear" w:color="auto" w:fill="D9D9D9" w:themeFill="background1" w:themeFillShade="D9"/>
            <w:vAlign w:val="center"/>
          </w:tcPr>
          <w:p w14:paraId="19ECA45D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VD</w:t>
            </w:r>
          </w:p>
        </w:tc>
        <w:tc>
          <w:tcPr>
            <w:tcW w:w="736" w:type="dxa"/>
            <w:vMerge/>
            <w:vAlign w:val="center"/>
          </w:tcPr>
          <w:p w14:paraId="266A39BC" w14:textId="77777777" w:rsidR="00166BF7" w:rsidRDefault="00166BF7" w:rsidP="00CD413B">
            <w:pPr>
              <w:jc w:val="center"/>
            </w:pPr>
          </w:p>
        </w:tc>
        <w:tc>
          <w:tcPr>
            <w:tcW w:w="870" w:type="dxa"/>
            <w:vMerge/>
            <w:vAlign w:val="center"/>
          </w:tcPr>
          <w:p w14:paraId="5435B2BE" w14:textId="77777777" w:rsidR="00166BF7" w:rsidRDefault="00166BF7" w:rsidP="00CD413B">
            <w:pPr>
              <w:jc w:val="center"/>
            </w:pPr>
          </w:p>
        </w:tc>
      </w:tr>
      <w:tr w:rsidR="00166BF7" w14:paraId="62A05481" w14:textId="77777777" w:rsidTr="00CD413B">
        <w:trPr>
          <w:cantSplit/>
        </w:trPr>
        <w:tc>
          <w:tcPr>
            <w:tcW w:w="1817" w:type="dxa"/>
            <w:vMerge w:val="restart"/>
            <w:shd w:val="clear" w:color="auto" w:fill="CCC0D9" w:themeFill="accent4" w:themeFillTint="66"/>
          </w:tcPr>
          <w:p w14:paraId="2E7BFE9A" w14:textId="77777777" w:rsidR="00166BF7" w:rsidRPr="00A40F1A" w:rsidRDefault="00166BF7" w:rsidP="00CD413B">
            <w:pPr>
              <w:rPr>
                <w:b/>
                <w:bCs/>
              </w:rPr>
            </w:pPr>
            <w:r w:rsidRPr="00A40F1A">
              <w:rPr>
                <w:b/>
                <w:bCs/>
              </w:rPr>
              <w:t>Chương VII.  Bất phương trình bậc hai một ẩn.</w:t>
            </w:r>
          </w:p>
        </w:tc>
        <w:tc>
          <w:tcPr>
            <w:tcW w:w="736" w:type="dxa"/>
            <w:shd w:val="clear" w:color="auto" w:fill="E5DFEC" w:themeFill="accent4" w:themeFillTint="33"/>
          </w:tcPr>
          <w:p w14:paraId="65E32492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1.</w:t>
            </w:r>
          </w:p>
        </w:tc>
        <w:tc>
          <w:tcPr>
            <w:tcW w:w="4530" w:type="dxa"/>
            <w:shd w:val="clear" w:color="auto" w:fill="E5DFEC" w:themeFill="accent4" w:themeFillTint="33"/>
          </w:tcPr>
          <w:p w14:paraId="55FEF1F2" w14:textId="77777777" w:rsidR="00166BF7" w:rsidRDefault="00166BF7" w:rsidP="00CD413B">
            <w:pPr>
              <w:jc w:val="both"/>
            </w:pPr>
            <w:r>
              <w:t>Giải bất phương trình bậc hai một ẩn:</w:t>
            </w:r>
          </w:p>
        </w:tc>
        <w:tc>
          <w:tcPr>
            <w:tcW w:w="759" w:type="dxa"/>
            <w:shd w:val="clear" w:color="auto" w:fill="E5DFEC" w:themeFill="accent4" w:themeFillTint="33"/>
            <w:vAlign w:val="center"/>
          </w:tcPr>
          <w:p w14:paraId="3094A2E3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E5DFEC" w:themeFill="accent4" w:themeFillTint="33"/>
            <w:vAlign w:val="center"/>
          </w:tcPr>
          <w:p w14:paraId="5139AD5D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E5DFEC" w:themeFill="accent4" w:themeFillTint="33"/>
            <w:vAlign w:val="center"/>
          </w:tcPr>
          <w:p w14:paraId="2CBCACE4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E5DFEC" w:themeFill="accent4" w:themeFillTint="33"/>
            <w:vAlign w:val="center"/>
          </w:tcPr>
          <w:p w14:paraId="5D417414" w14:textId="77777777" w:rsidR="00166BF7" w:rsidRDefault="00166BF7" w:rsidP="00CD413B">
            <w:pPr>
              <w:jc w:val="center"/>
            </w:pPr>
          </w:p>
        </w:tc>
        <w:tc>
          <w:tcPr>
            <w:tcW w:w="870" w:type="dxa"/>
            <w:shd w:val="clear" w:color="auto" w:fill="E5DFEC" w:themeFill="accent4" w:themeFillTint="33"/>
            <w:vAlign w:val="center"/>
          </w:tcPr>
          <w:p w14:paraId="330F0785" w14:textId="77777777" w:rsidR="00166BF7" w:rsidRDefault="00166BF7" w:rsidP="00CD413B">
            <w:pPr>
              <w:jc w:val="center"/>
            </w:pPr>
          </w:p>
        </w:tc>
      </w:tr>
      <w:tr w:rsidR="00166BF7" w14:paraId="65F30FC3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3BD6B4E0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 w:val="restart"/>
            <w:shd w:val="clear" w:color="auto" w:fill="E5DFEC" w:themeFill="accent4" w:themeFillTint="33"/>
          </w:tcPr>
          <w:p w14:paraId="36E5D150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E5DFEC" w:themeFill="accent4" w:themeFillTint="33"/>
          </w:tcPr>
          <w:p w14:paraId="299BBF08" w14:textId="77777777" w:rsidR="00166BF7" w:rsidRDefault="00166BF7" w:rsidP="00CD413B">
            <w:pPr>
              <w:jc w:val="both"/>
            </w:pPr>
            <w:r>
              <w:t>a/ Đúng dạng.</w:t>
            </w:r>
          </w:p>
        </w:tc>
        <w:tc>
          <w:tcPr>
            <w:tcW w:w="759" w:type="dxa"/>
            <w:shd w:val="clear" w:color="auto" w:fill="E5DFEC" w:themeFill="accent4" w:themeFillTint="33"/>
            <w:vAlign w:val="center"/>
          </w:tcPr>
          <w:p w14:paraId="56FC6EFF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E5DFEC" w:themeFill="accent4" w:themeFillTint="33"/>
            <w:vAlign w:val="center"/>
          </w:tcPr>
          <w:p w14:paraId="2D3B055A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E5DFEC" w:themeFill="accent4" w:themeFillTint="33"/>
            <w:vAlign w:val="center"/>
          </w:tcPr>
          <w:p w14:paraId="4C4929EE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E5DFEC" w:themeFill="accent4" w:themeFillTint="33"/>
            <w:vAlign w:val="center"/>
          </w:tcPr>
          <w:p w14:paraId="2DDA804E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E5DFEC" w:themeFill="accent4" w:themeFillTint="33"/>
            <w:vAlign w:val="center"/>
          </w:tcPr>
          <w:p w14:paraId="3278F8F1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3E5FF216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38B0A05B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/>
            <w:shd w:val="clear" w:color="auto" w:fill="E5DFEC" w:themeFill="accent4" w:themeFillTint="33"/>
          </w:tcPr>
          <w:p w14:paraId="6B0487D7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E5DFEC" w:themeFill="accent4" w:themeFillTint="33"/>
          </w:tcPr>
          <w:p w14:paraId="27DC3992" w14:textId="77777777" w:rsidR="00166BF7" w:rsidRDefault="00166BF7" w:rsidP="00CD413B">
            <w:pPr>
              <w:jc w:val="both"/>
            </w:pPr>
            <w:r>
              <w:t>b/ Đúng dạng.</w:t>
            </w:r>
          </w:p>
        </w:tc>
        <w:tc>
          <w:tcPr>
            <w:tcW w:w="759" w:type="dxa"/>
            <w:shd w:val="clear" w:color="auto" w:fill="E5DFEC" w:themeFill="accent4" w:themeFillTint="33"/>
            <w:vAlign w:val="center"/>
          </w:tcPr>
          <w:p w14:paraId="46995042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E5DFEC" w:themeFill="accent4" w:themeFillTint="33"/>
            <w:vAlign w:val="center"/>
          </w:tcPr>
          <w:p w14:paraId="02A8D2FD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E5DFEC" w:themeFill="accent4" w:themeFillTint="33"/>
            <w:vAlign w:val="center"/>
          </w:tcPr>
          <w:p w14:paraId="21B2F3AD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E5DFEC" w:themeFill="accent4" w:themeFillTint="33"/>
            <w:vAlign w:val="center"/>
          </w:tcPr>
          <w:p w14:paraId="693AFD6D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E5DFEC" w:themeFill="accent4" w:themeFillTint="33"/>
            <w:vAlign w:val="center"/>
          </w:tcPr>
          <w:p w14:paraId="17193DAE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27F2A941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01D7007A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/>
            <w:shd w:val="clear" w:color="auto" w:fill="E5DFEC" w:themeFill="accent4" w:themeFillTint="33"/>
          </w:tcPr>
          <w:p w14:paraId="3039EA90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E5DFEC" w:themeFill="accent4" w:themeFillTint="33"/>
          </w:tcPr>
          <w:p w14:paraId="38E87087" w14:textId="77777777" w:rsidR="00166BF7" w:rsidRDefault="00166BF7" w:rsidP="00CD413B">
            <w:pPr>
              <w:jc w:val="both"/>
            </w:pPr>
            <w:r>
              <w:t>c/ Biến đổi đưa về bất phương trình bậc hai một ẩn (không chứa mẫu thức).</w:t>
            </w:r>
          </w:p>
        </w:tc>
        <w:tc>
          <w:tcPr>
            <w:tcW w:w="759" w:type="dxa"/>
            <w:shd w:val="clear" w:color="auto" w:fill="E5DFEC" w:themeFill="accent4" w:themeFillTint="33"/>
            <w:vAlign w:val="center"/>
          </w:tcPr>
          <w:p w14:paraId="4831D032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E5DFEC" w:themeFill="accent4" w:themeFillTint="33"/>
            <w:vAlign w:val="center"/>
          </w:tcPr>
          <w:p w14:paraId="3A0CF03F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62" w:type="dxa"/>
            <w:shd w:val="clear" w:color="auto" w:fill="E5DFEC" w:themeFill="accent4" w:themeFillTint="33"/>
            <w:vAlign w:val="center"/>
          </w:tcPr>
          <w:p w14:paraId="1D6971D0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E5DFEC" w:themeFill="accent4" w:themeFillTint="33"/>
            <w:vAlign w:val="center"/>
          </w:tcPr>
          <w:p w14:paraId="713FF2A1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E5DFEC" w:themeFill="accent4" w:themeFillTint="33"/>
            <w:vAlign w:val="center"/>
          </w:tcPr>
          <w:p w14:paraId="3D4C01ED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6C519BAA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2353F962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CCC0D9" w:themeFill="accent4" w:themeFillTint="66"/>
          </w:tcPr>
          <w:p w14:paraId="6792E51D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2.</w:t>
            </w:r>
          </w:p>
        </w:tc>
        <w:tc>
          <w:tcPr>
            <w:tcW w:w="4530" w:type="dxa"/>
            <w:shd w:val="clear" w:color="auto" w:fill="CCC0D9" w:themeFill="accent4" w:themeFillTint="66"/>
          </w:tcPr>
          <w:p w14:paraId="096C7270" w14:textId="77777777" w:rsidR="00166BF7" w:rsidRDefault="00166BF7" w:rsidP="00CD413B">
            <w:pPr>
              <w:jc w:val="both"/>
            </w:pPr>
            <w:r>
              <w:t>Giải phương trình đúng dạng:</w:t>
            </w:r>
          </w:p>
        </w:tc>
        <w:tc>
          <w:tcPr>
            <w:tcW w:w="759" w:type="dxa"/>
            <w:shd w:val="clear" w:color="auto" w:fill="CCC0D9" w:themeFill="accent4" w:themeFillTint="66"/>
            <w:vAlign w:val="center"/>
          </w:tcPr>
          <w:p w14:paraId="206EF18E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CCC0D9" w:themeFill="accent4" w:themeFillTint="66"/>
            <w:vAlign w:val="center"/>
          </w:tcPr>
          <w:p w14:paraId="5B359745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CCC0D9" w:themeFill="accent4" w:themeFillTint="66"/>
            <w:vAlign w:val="center"/>
          </w:tcPr>
          <w:p w14:paraId="31F9253B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CCC0D9" w:themeFill="accent4" w:themeFillTint="66"/>
            <w:vAlign w:val="center"/>
          </w:tcPr>
          <w:p w14:paraId="3E16293E" w14:textId="77777777" w:rsidR="00166BF7" w:rsidRDefault="00166BF7" w:rsidP="00CD413B">
            <w:pPr>
              <w:jc w:val="center"/>
            </w:pPr>
          </w:p>
        </w:tc>
        <w:tc>
          <w:tcPr>
            <w:tcW w:w="870" w:type="dxa"/>
            <w:shd w:val="clear" w:color="auto" w:fill="CCC0D9" w:themeFill="accent4" w:themeFillTint="66"/>
            <w:vAlign w:val="center"/>
          </w:tcPr>
          <w:p w14:paraId="7338FD12" w14:textId="77777777" w:rsidR="00166BF7" w:rsidRDefault="00166BF7" w:rsidP="00CD413B">
            <w:pPr>
              <w:jc w:val="center"/>
            </w:pPr>
          </w:p>
        </w:tc>
      </w:tr>
      <w:tr w:rsidR="00166BF7" w14:paraId="1A512642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11CDB9FA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 w:val="restart"/>
            <w:shd w:val="clear" w:color="auto" w:fill="CCC0D9" w:themeFill="accent4" w:themeFillTint="66"/>
          </w:tcPr>
          <w:p w14:paraId="1C6470FB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CCC0D9" w:themeFill="accent4" w:themeFillTint="66"/>
          </w:tcPr>
          <w:p w14:paraId="544F19C2" w14:textId="77777777" w:rsidR="00166BF7" w:rsidRPr="00B12D4C" w:rsidRDefault="00166BF7" w:rsidP="00CD413B">
            <w:pPr>
              <w:jc w:val="both"/>
            </w:pPr>
            <w:r>
              <w:t xml:space="preserve">a/  </w:t>
            </w:r>
            <w:r w:rsidRPr="00FA3507">
              <w:rPr>
                <w:position w:val="-6"/>
              </w:rPr>
              <w:object w:dxaOrig="999" w:dyaOrig="340" w14:anchorId="485068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4" type="#_x0000_t75" style="width:50pt;height:17pt" o:ole="">
                  <v:imagedata r:id="rId4" o:title=""/>
                </v:shape>
                <o:OLEObject Type="Embed" ProgID="Equation.DSMT4" ShapeID="_x0000_i1114" DrawAspect="Content" ObjectID="_1744027481" r:id="rId5"/>
              </w:object>
            </w:r>
          </w:p>
        </w:tc>
        <w:tc>
          <w:tcPr>
            <w:tcW w:w="759" w:type="dxa"/>
            <w:shd w:val="clear" w:color="auto" w:fill="CCC0D9" w:themeFill="accent4" w:themeFillTint="66"/>
            <w:vAlign w:val="center"/>
          </w:tcPr>
          <w:p w14:paraId="799C19BD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CCC0D9" w:themeFill="accent4" w:themeFillTint="66"/>
            <w:vAlign w:val="center"/>
          </w:tcPr>
          <w:p w14:paraId="749467EF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CCC0D9" w:themeFill="accent4" w:themeFillTint="66"/>
            <w:vAlign w:val="center"/>
          </w:tcPr>
          <w:p w14:paraId="7C643AD3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CCC0D9" w:themeFill="accent4" w:themeFillTint="66"/>
            <w:vAlign w:val="center"/>
          </w:tcPr>
          <w:p w14:paraId="2C31AC5C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CCC0D9" w:themeFill="accent4" w:themeFillTint="66"/>
            <w:vAlign w:val="center"/>
          </w:tcPr>
          <w:p w14:paraId="08AE1B12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15473E20" w14:textId="77777777" w:rsidTr="00CD413B">
        <w:trPr>
          <w:cantSplit/>
        </w:trPr>
        <w:tc>
          <w:tcPr>
            <w:tcW w:w="1817" w:type="dxa"/>
            <w:vMerge/>
            <w:shd w:val="clear" w:color="auto" w:fill="CCC0D9" w:themeFill="accent4" w:themeFillTint="66"/>
          </w:tcPr>
          <w:p w14:paraId="3635659A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vMerge/>
            <w:shd w:val="clear" w:color="auto" w:fill="CCC0D9" w:themeFill="accent4" w:themeFillTint="66"/>
          </w:tcPr>
          <w:p w14:paraId="3987A48E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CCC0D9" w:themeFill="accent4" w:themeFillTint="66"/>
          </w:tcPr>
          <w:p w14:paraId="23C0ACBC" w14:textId="77777777" w:rsidR="00166BF7" w:rsidRDefault="00166BF7" w:rsidP="00CD413B">
            <w:pPr>
              <w:jc w:val="both"/>
            </w:pPr>
            <w:r>
              <w:t xml:space="preserve">b/  </w:t>
            </w:r>
            <w:r w:rsidRPr="00FA3507">
              <w:rPr>
                <w:position w:val="-6"/>
              </w:rPr>
              <w:object w:dxaOrig="820" w:dyaOrig="340" w14:anchorId="4FB5BF4D">
                <v:shape id="_x0000_i1115" type="#_x0000_t75" style="width:41pt;height:17pt" o:ole="">
                  <v:imagedata r:id="rId6" o:title=""/>
                </v:shape>
                <o:OLEObject Type="Embed" ProgID="Equation.DSMT4" ShapeID="_x0000_i1115" DrawAspect="Content" ObjectID="_1744027482" r:id="rId7"/>
              </w:object>
            </w:r>
          </w:p>
        </w:tc>
        <w:tc>
          <w:tcPr>
            <w:tcW w:w="759" w:type="dxa"/>
            <w:shd w:val="clear" w:color="auto" w:fill="CCC0D9" w:themeFill="accent4" w:themeFillTint="66"/>
            <w:vAlign w:val="center"/>
          </w:tcPr>
          <w:p w14:paraId="31AF7746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CCC0D9" w:themeFill="accent4" w:themeFillTint="66"/>
            <w:vAlign w:val="center"/>
          </w:tcPr>
          <w:p w14:paraId="337F7D24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CCC0D9" w:themeFill="accent4" w:themeFillTint="66"/>
            <w:vAlign w:val="center"/>
          </w:tcPr>
          <w:p w14:paraId="3CF09735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CCC0D9" w:themeFill="accent4" w:themeFillTint="66"/>
            <w:vAlign w:val="center"/>
          </w:tcPr>
          <w:p w14:paraId="74E5B0E1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CCC0D9" w:themeFill="accent4" w:themeFillTint="66"/>
            <w:vAlign w:val="center"/>
          </w:tcPr>
          <w:p w14:paraId="2ABFA5C5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09D51E9C" w14:textId="77777777" w:rsidTr="00CD413B">
        <w:trPr>
          <w:cantSplit/>
        </w:trPr>
        <w:tc>
          <w:tcPr>
            <w:tcW w:w="1817" w:type="dxa"/>
            <w:vMerge w:val="restart"/>
            <w:shd w:val="clear" w:color="auto" w:fill="FABF8F" w:themeFill="accent6" w:themeFillTint="99"/>
          </w:tcPr>
          <w:p w14:paraId="69271702" w14:textId="77777777" w:rsidR="00166BF7" w:rsidRPr="00A40F1A" w:rsidRDefault="00166BF7" w:rsidP="00CD413B">
            <w:pPr>
              <w:rPr>
                <w:b/>
                <w:bCs/>
              </w:rPr>
            </w:pPr>
            <w:r w:rsidRPr="00A40F1A">
              <w:rPr>
                <w:b/>
                <w:bCs/>
              </w:rPr>
              <w:t>Chương VIII.  Đại số tổ hợp</w:t>
            </w:r>
          </w:p>
        </w:tc>
        <w:tc>
          <w:tcPr>
            <w:tcW w:w="736" w:type="dxa"/>
            <w:shd w:val="clear" w:color="auto" w:fill="FBD4B4" w:themeFill="accent6" w:themeFillTint="66"/>
          </w:tcPr>
          <w:p w14:paraId="1BAA8936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3.</w:t>
            </w:r>
          </w:p>
        </w:tc>
        <w:tc>
          <w:tcPr>
            <w:tcW w:w="4530" w:type="dxa"/>
            <w:shd w:val="clear" w:color="auto" w:fill="FBD4B4" w:themeFill="accent6" w:themeFillTint="66"/>
          </w:tcPr>
          <w:p w14:paraId="785E9C27" w14:textId="77777777" w:rsidR="00166BF7" w:rsidRDefault="00166BF7" w:rsidP="00CD413B">
            <w:pPr>
              <w:jc w:val="both"/>
            </w:pPr>
            <w:r>
              <w:t xml:space="preserve">a/  Lập được bao nhiêu số tự nhiên có </w:t>
            </w:r>
            <w:r w:rsidRPr="009A6018">
              <w:rPr>
                <w:b/>
                <w:bCs/>
                <w:i/>
                <w:iCs/>
              </w:rPr>
              <w:t>hai</w:t>
            </w:r>
            <w:r>
              <w:t xml:space="preserve"> hoặc </w:t>
            </w:r>
            <w:r w:rsidRPr="009A6018">
              <w:rPr>
                <w:b/>
                <w:bCs/>
                <w:i/>
                <w:iCs/>
              </w:rPr>
              <w:t>ba</w:t>
            </w:r>
            <w:r>
              <w:t xml:space="preserve"> chữ số (hay chữ số đôi một khác nhau)  từ tập hợp các số cho trước (Không có số 0).</w:t>
            </w:r>
          </w:p>
        </w:tc>
        <w:tc>
          <w:tcPr>
            <w:tcW w:w="759" w:type="dxa"/>
            <w:shd w:val="clear" w:color="auto" w:fill="FBD4B4" w:themeFill="accent6" w:themeFillTint="66"/>
            <w:vAlign w:val="center"/>
          </w:tcPr>
          <w:p w14:paraId="60998591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FBD4B4" w:themeFill="accent6" w:themeFillTint="66"/>
            <w:vAlign w:val="center"/>
          </w:tcPr>
          <w:p w14:paraId="7CA60030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FBD4B4" w:themeFill="accent6" w:themeFillTint="66"/>
            <w:vAlign w:val="center"/>
          </w:tcPr>
          <w:p w14:paraId="07621C97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FBD4B4" w:themeFill="accent6" w:themeFillTint="66"/>
            <w:vAlign w:val="center"/>
          </w:tcPr>
          <w:p w14:paraId="59EF76BD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FBD4B4" w:themeFill="accent6" w:themeFillTint="66"/>
            <w:vAlign w:val="center"/>
          </w:tcPr>
          <w:p w14:paraId="52AB1F1B" w14:textId="77777777" w:rsidR="00166BF7" w:rsidRDefault="00166BF7" w:rsidP="00CD413B">
            <w:pPr>
              <w:jc w:val="center"/>
            </w:pPr>
            <w:r>
              <w:t>0.5</w:t>
            </w:r>
          </w:p>
        </w:tc>
      </w:tr>
      <w:tr w:rsidR="00166BF7" w14:paraId="77EAB606" w14:textId="77777777" w:rsidTr="00CD413B">
        <w:trPr>
          <w:cantSplit/>
        </w:trPr>
        <w:tc>
          <w:tcPr>
            <w:tcW w:w="1817" w:type="dxa"/>
            <w:vMerge/>
            <w:shd w:val="clear" w:color="auto" w:fill="FABF8F" w:themeFill="accent6" w:themeFillTint="99"/>
          </w:tcPr>
          <w:p w14:paraId="50040B4E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FBD4B4" w:themeFill="accent6" w:themeFillTint="66"/>
          </w:tcPr>
          <w:p w14:paraId="463297DC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.</w:t>
            </w:r>
          </w:p>
        </w:tc>
        <w:tc>
          <w:tcPr>
            <w:tcW w:w="4530" w:type="dxa"/>
            <w:shd w:val="clear" w:color="auto" w:fill="FBD4B4" w:themeFill="accent6" w:themeFillTint="66"/>
          </w:tcPr>
          <w:p w14:paraId="1DF8BBAD" w14:textId="77777777" w:rsidR="00166BF7" w:rsidRDefault="00166BF7" w:rsidP="00CD413B">
            <w:pPr>
              <w:jc w:val="both"/>
            </w:pPr>
            <w:r>
              <w:t>b/  Cho bài toán: sử dụng tổ hợp để giải.</w:t>
            </w:r>
          </w:p>
        </w:tc>
        <w:tc>
          <w:tcPr>
            <w:tcW w:w="759" w:type="dxa"/>
            <w:shd w:val="clear" w:color="auto" w:fill="FBD4B4" w:themeFill="accent6" w:themeFillTint="66"/>
            <w:vAlign w:val="center"/>
          </w:tcPr>
          <w:p w14:paraId="6A448CC6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FBD4B4" w:themeFill="accent6" w:themeFillTint="66"/>
            <w:vAlign w:val="center"/>
          </w:tcPr>
          <w:p w14:paraId="62D97938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62" w:type="dxa"/>
            <w:shd w:val="clear" w:color="auto" w:fill="FBD4B4" w:themeFill="accent6" w:themeFillTint="66"/>
            <w:vAlign w:val="center"/>
          </w:tcPr>
          <w:p w14:paraId="4C0C4BC2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FBD4B4" w:themeFill="accent6" w:themeFillTint="66"/>
            <w:vAlign w:val="center"/>
          </w:tcPr>
          <w:p w14:paraId="0EC33955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FBD4B4" w:themeFill="accent6" w:themeFillTint="66"/>
            <w:vAlign w:val="center"/>
          </w:tcPr>
          <w:p w14:paraId="727B1BE9" w14:textId="77777777" w:rsidR="00166BF7" w:rsidRDefault="00166BF7" w:rsidP="00CD413B">
            <w:pPr>
              <w:jc w:val="center"/>
            </w:pPr>
            <w:r>
              <w:t>0.5</w:t>
            </w:r>
          </w:p>
        </w:tc>
      </w:tr>
      <w:tr w:rsidR="00166BF7" w14:paraId="430F1896" w14:textId="77777777" w:rsidTr="00CD413B">
        <w:trPr>
          <w:cantSplit/>
        </w:trPr>
        <w:tc>
          <w:tcPr>
            <w:tcW w:w="1817" w:type="dxa"/>
            <w:vMerge/>
            <w:shd w:val="clear" w:color="auto" w:fill="FABF8F" w:themeFill="accent6" w:themeFillTint="99"/>
          </w:tcPr>
          <w:p w14:paraId="0255F21B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FABF8F" w:themeFill="accent6" w:themeFillTint="99"/>
          </w:tcPr>
          <w:p w14:paraId="363594E8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4.</w:t>
            </w:r>
          </w:p>
        </w:tc>
        <w:tc>
          <w:tcPr>
            <w:tcW w:w="4530" w:type="dxa"/>
            <w:shd w:val="clear" w:color="auto" w:fill="FABF8F" w:themeFill="accent6" w:themeFillTint="99"/>
          </w:tcPr>
          <w:p w14:paraId="409E4A5F" w14:textId="77777777" w:rsidR="00166BF7" w:rsidRDefault="00166BF7" w:rsidP="00CD413B">
            <w:pPr>
              <w:jc w:val="both"/>
            </w:pPr>
            <w:r>
              <w:t xml:space="preserve">Khai triển biểu thức sử dụng  nhị thức Newton (mũ </w:t>
            </w:r>
            <w:r w:rsidRPr="00AC6AB4">
              <w:rPr>
                <w:b/>
                <w:bCs/>
                <w:i/>
                <w:iCs/>
              </w:rPr>
              <w:t>4</w:t>
            </w:r>
            <w:r>
              <w:t xml:space="preserve"> hoặc </w:t>
            </w:r>
            <w:r w:rsidRPr="00AC6AB4">
              <w:rPr>
                <w:b/>
                <w:bCs/>
                <w:i/>
                <w:iCs/>
              </w:rPr>
              <w:t>5</w:t>
            </w:r>
            <w:r>
              <w:t>, cho hệ số nguyên, không có mẫu).</w:t>
            </w:r>
          </w:p>
        </w:tc>
        <w:tc>
          <w:tcPr>
            <w:tcW w:w="759" w:type="dxa"/>
            <w:shd w:val="clear" w:color="auto" w:fill="FABF8F" w:themeFill="accent6" w:themeFillTint="99"/>
            <w:vAlign w:val="center"/>
          </w:tcPr>
          <w:p w14:paraId="1397F0F0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FABF8F" w:themeFill="accent6" w:themeFillTint="99"/>
            <w:vAlign w:val="center"/>
          </w:tcPr>
          <w:p w14:paraId="4702D32C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FABF8F" w:themeFill="accent6" w:themeFillTint="99"/>
            <w:vAlign w:val="center"/>
          </w:tcPr>
          <w:p w14:paraId="526C0A5D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FABF8F" w:themeFill="accent6" w:themeFillTint="99"/>
            <w:vAlign w:val="center"/>
          </w:tcPr>
          <w:p w14:paraId="15D66149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FABF8F" w:themeFill="accent6" w:themeFillTint="99"/>
            <w:vAlign w:val="center"/>
          </w:tcPr>
          <w:p w14:paraId="5C5EFCA4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308AEBB2" w14:textId="77777777" w:rsidTr="00CD413B">
        <w:trPr>
          <w:cantSplit/>
          <w:trHeight w:val="693"/>
        </w:trPr>
        <w:tc>
          <w:tcPr>
            <w:tcW w:w="1817" w:type="dxa"/>
            <w:vMerge w:val="restart"/>
            <w:shd w:val="clear" w:color="auto" w:fill="95B3D7" w:themeFill="accent1" w:themeFillTint="99"/>
          </w:tcPr>
          <w:p w14:paraId="352F19BF" w14:textId="77777777" w:rsidR="00166BF7" w:rsidRPr="00A40F1A" w:rsidRDefault="00166BF7" w:rsidP="00CD413B">
            <w:pPr>
              <w:rPr>
                <w:b/>
                <w:bCs/>
              </w:rPr>
            </w:pPr>
            <w:r w:rsidRPr="00A40F1A">
              <w:rPr>
                <w:b/>
                <w:bCs/>
              </w:rPr>
              <w:t>Chương IV.  Phương pháp tọa độ trong mặt phẳng.</w:t>
            </w:r>
          </w:p>
        </w:tc>
        <w:tc>
          <w:tcPr>
            <w:tcW w:w="736" w:type="dxa"/>
            <w:shd w:val="clear" w:color="auto" w:fill="B8CCE4" w:themeFill="accent1" w:themeFillTint="66"/>
          </w:tcPr>
          <w:p w14:paraId="6AFB7366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 w:rsidRPr="00A40F1A">
              <w:rPr>
                <w:b/>
                <w:bCs/>
              </w:rPr>
              <w:t>5.</w:t>
            </w:r>
          </w:p>
        </w:tc>
        <w:tc>
          <w:tcPr>
            <w:tcW w:w="4530" w:type="dxa"/>
            <w:shd w:val="clear" w:color="auto" w:fill="B8CCE4" w:themeFill="accent1" w:themeFillTint="66"/>
          </w:tcPr>
          <w:p w14:paraId="4B87070A" w14:textId="77777777" w:rsidR="00166BF7" w:rsidRPr="00C232D8" w:rsidRDefault="00166BF7" w:rsidP="00CD413B">
            <w:pPr>
              <w:jc w:val="both"/>
            </w:pPr>
            <w:r>
              <w:t xml:space="preserve">Trong mặt phẳng </w:t>
            </w:r>
            <w:r w:rsidRPr="008D0DCC">
              <w:rPr>
                <w:position w:val="-10"/>
              </w:rPr>
              <w:object w:dxaOrig="460" w:dyaOrig="320" w14:anchorId="0A78C65E">
                <v:shape id="_x0000_i1116" type="#_x0000_t75" style="width:23pt;height:16.5pt" o:ole="">
                  <v:imagedata r:id="rId8" o:title=""/>
                </v:shape>
                <o:OLEObject Type="Embed" ProgID="Equation.DSMT4" ShapeID="_x0000_i1116" DrawAspect="Content" ObjectID="_1744027483" r:id="rId9"/>
              </w:object>
            </w:r>
            <w:r>
              <w:t>, cho tam giác có tọa độ ba đỉnh.</w:t>
            </w:r>
          </w:p>
        </w:tc>
        <w:tc>
          <w:tcPr>
            <w:tcW w:w="759" w:type="dxa"/>
            <w:shd w:val="clear" w:color="auto" w:fill="B8CCE4" w:themeFill="accent1" w:themeFillTint="66"/>
            <w:vAlign w:val="center"/>
          </w:tcPr>
          <w:p w14:paraId="1625F58F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B8CCE4" w:themeFill="accent1" w:themeFillTint="66"/>
            <w:vAlign w:val="center"/>
          </w:tcPr>
          <w:p w14:paraId="494A2A24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B8CCE4" w:themeFill="accent1" w:themeFillTint="66"/>
            <w:vAlign w:val="center"/>
          </w:tcPr>
          <w:p w14:paraId="3D3F93F3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B8CCE4" w:themeFill="accent1" w:themeFillTint="66"/>
            <w:vAlign w:val="center"/>
          </w:tcPr>
          <w:p w14:paraId="4B1BA832" w14:textId="77777777" w:rsidR="00166BF7" w:rsidRDefault="00166BF7" w:rsidP="00CD413B">
            <w:pPr>
              <w:jc w:val="center"/>
            </w:pPr>
          </w:p>
        </w:tc>
        <w:tc>
          <w:tcPr>
            <w:tcW w:w="870" w:type="dxa"/>
            <w:shd w:val="clear" w:color="auto" w:fill="B8CCE4" w:themeFill="accent1" w:themeFillTint="66"/>
            <w:vAlign w:val="center"/>
          </w:tcPr>
          <w:p w14:paraId="7F10549C" w14:textId="77777777" w:rsidR="00166BF7" w:rsidRDefault="00166BF7" w:rsidP="00CD413B">
            <w:pPr>
              <w:jc w:val="center"/>
            </w:pPr>
          </w:p>
        </w:tc>
      </w:tr>
      <w:tr w:rsidR="00166BF7" w14:paraId="275370C8" w14:textId="77777777" w:rsidTr="00CD413B">
        <w:trPr>
          <w:cantSplit/>
          <w:trHeight w:val="894"/>
        </w:trPr>
        <w:tc>
          <w:tcPr>
            <w:tcW w:w="1817" w:type="dxa"/>
            <w:vMerge/>
            <w:shd w:val="clear" w:color="auto" w:fill="95B3D7" w:themeFill="accent1" w:themeFillTint="99"/>
          </w:tcPr>
          <w:p w14:paraId="5C80CB6D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B8CCE4" w:themeFill="accent1" w:themeFillTint="66"/>
          </w:tcPr>
          <w:p w14:paraId="5409048A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B8CCE4" w:themeFill="accent1" w:themeFillTint="66"/>
          </w:tcPr>
          <w:p w14:paraId="79000A34" w14:textId="77777777" w:rsidR="00166BF7" w:rsidRDefault="00166BF7" w:rsidP="00CD413B">
            <w:pPr>
              <w:jc w:val="both"/>
            </w:pPr>
            <w:r>
              <w:t>a/  Tìm tọa độ trung điểm của đoạn thẳng; trọng tâm của tam giác; tính độ dài đoạn thẳng; tính tích vô hướng hai vectơ.</w:t>
            </w:r>
          </w:p>
        </w:tc>
        <w:tc>
          <w:tcPr>
            <w:tcW w:w="759" w:type="dxa"/>
            <w:shd w:val="clear" w:color="auto" w:fill="B8CCE4" w:themeFill="accent1" w:themeFillTint="66"/>
            <w:vAlign w:val="center"/>
          </w:tcPr>
          <w:p w14:paraId="1194788F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B8CCE4" w:themeFill="accent1" w:themeFillTint="66"/>
            <w:vAlign w:val="center"/>
          </w:tcPr>
          <w:p w14:paraId="07E1CF9C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B8CCE4" w:themeFill="accent1" w:themeFillTint="66"/>
            <w:vAlign w:val="center"/>
          </w:tcPr>
          <w:p w14:paraId="7CE635FC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B8CCE4" w:themeFill="accent1" w:themeFillTint="66"/>
            <w:vAlign w:val="center"/>
          </w:tcPr>
          <w:p w14:paraId="26B20C18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B8CCE4" w:themeFill="accent1" w:themeFillTint="66"/>
            <w:vAlign w:val="center"/>
          </w:tcPr>
          <w:p w14:paraId="1786BED3" w14:textId="77777777" w:rsidR="00166BF7" w:rsidRDefault="00166BF7" w:rsidP="00CD413B">
            <w:pPr>
              <w:jc w:val="center"/>
            </w:pPr>
            <w:r>
              <w:t>0.5</w:t>
            </w:r>
          </w:p>
        </w:tc>
      </w:tr>
      <w:tr w:rsidR="00166BF7" w14:paraId="493CD18B" w14:textId="77777777" w:rsidTr="00CD413B">
        <w:trPr>
          <w:cantSplit/>
        </w:trPr>
        <w:tc>
          <w:tcPr>
            <w:tcW w:w="1817" w:type="dxa"/>
            <w:vMerge/>
            <w:shd w:val="clear" w:color="auto" w:fill="95B3D7" w:themeFill="accent1" w:themeFillTint="99"/>
          </w:tcPr>
          <w:p w14:paraId="471A711D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B8CCE4" w:themeFill="accent1" w:themeFillTint="66"/>
          </w:tcPr>
          <w:p w14:paraId="5C7231D0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B8CCE4" w:themeFill="accent1" w:themeFillTint="66"/>
          </w:tcPr>
          <w:p w14:paraId="23EDCEF5" w14:textId="77777777" w:rsidR="00166BF7" w:rsidRDefault="00166BF7" w:rsidP="00CD413B">
            <w:r>
              <w:t>b/  Viết phương trình đường thẳng:</w:t>
            </w:r>
          </w:p>
          <w:p w14:paraId="75295109" w14:textId="77777777" w:rsidR="00166BF7" w:rsidRDefault="00166BF7" w:rsidP="00CD413B">
            <w:pPr>
              <w:jc w:val="both"/>
            </w:pPr>
            <w:r>
              <w:t>Qua hai điểm (cạnh của tam giác); đường trung tuyến; đường cao trong tam giác; đường trung trực của đoạn thẳng; qua một điểm và song song với một cạnh của tam giác.</w:t>
            </w:r>
          </w:p>
        </w:tc>
        <w:tc>
          <w:tcPr>
            <w:tcW w:w="759" w:type="dxa"/>
            <w:shd w:val="clear" w:color="auto" w:fill="B8CCE4" w:themeFill="accent1" w:themeFillTint="66"/>
            <w:vAlign w:val="center"/>
          </w:tcPr>
          <w:p w14:paraId="4D16C3C6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B8CCE4" w:themeFill="accent1" w:themeFillTint="66"/>
            <w:vAlign w:val="center"/>
          </w:tcPr>
          <w:p w14:paraId="7D61665B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62" w:type="dxa"/>
            <w:shd w:val="clear" w:color="auto" w:fill="B8CCE4" w:themeFill="accent1" w:themeFillTint="66"/>
            <w:vAlign w:val="center"/>
          </w:tcPr>
          <w:p w14:paraId="1CA0B2B0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B8CCE4" w:themeFill="accent1" w:themeFillTint="66"/>
            <w:vAlign w:val="center"/>
          </w:tcPr>
          <w:p w14:paraId="5BF3C6B4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B8CCE4" w:themeFill="accent1" w:themeFillTint="66"/>
            <w:vAlign w:val="center"/>
          </w:tcPr>
          <w:p w14:paraId="321ACD25" w14:textId="77777777" w:rsidR="00166BF7" w:rsidRDefault="00166BF7" w:rsidP="00CD413B">
            <w:pPr>
              <w:jc w:val="center"/>
            </w:pPr>
            <w:r>
              <w:t>1.0</w:t>
            </w:r>
          </w:p>
        </w:tc>
      </w:tr>
      <w:tr w:rsidR="00166BF7" w14:paraId="0FF3D517" w14:textId="77777777" w:rsidTr="00CD413B">
        <w:trPr>
          <w:cantSplit/>
        </w:trPr>
        <w:tc>
          <w:tcPr>
            <w:tcW w:w="1817" w:type="dxa"/>
            <w:vMerge/>
            <w:shd w:val="clear" w:color="auto" w:fill="95B3D7" w:themeFill="accent1" w:themeFillTint="99"/>
          </w:tcPr>
          <w:p w14:paraId="3D3F97D0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B8CCE4" w:themeFill="accent1" w:themeFillTint="66"/>
          </w:tcPr>
          <w:p w14:paraId="4BAFE9FE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</w:p>
        </w:tc>
        <w:tc>
          <w:tcPr>
            <w:tcW w:w="4530" w:type="dxa"/>
            <w:shd w:val="clear" w:color="auto" w:fill="B8CCE4" w:themeFill="accent1" w:themeFillTint="66"/>
          </w:tcPr>
          <w:p w14:paraId="36B09089" w14:textId="77777777" w:rsidR="00166BF7" w:rsidRDefault="00166BF7" w:rsidP="00CD413B">
            <w:pPr>
              <w:jc w:val="both"/>
            </w:pPr>
            <w:r>
              <w:t>c/  Tìm tọa độ của điểm thỏa tính chất hình học.</w:t>
            </w:r>
          </w:p>
        </w:tc>
        <w:tc>
          <w:tcPr>
            <w:tcW w:w="759" w:type="dxa"/>
            <w:shd w:val="clear" w:color="auto" w:fill="B8CCE4" w:themeFill="accent1" w:themeFillTint="66"/>
            <w:vAlign w:val="center"/>
          </w:tcPr>
          <w:p w14:paraId="2EA5BAC0" w14:textId="77777777" w:rsidR="00166BF7" w:rsidRDefault="00166BF7" w:rsidP="00CD413B">
            <w:pPr>
              <w:jc w:val="center"/>
            </w:pPr>
          </w:p>
        </w:tc>
        <w:tc>
          <w:tcPr>
            <w:tcW w:w="756" w:type="dxa"/>
            <w:shd w:val="clear" w:color="auto" w:fill="B8CCE4" w:themeFill="accent1" w:themeFillTint="66"/>
            <w:vAlign w:val="center"/>
          </w:tcPr>
          <w:p w14:paraId="26FA2F91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B8CCE4" w:themeFill="accent1" w:themeFillTint="66"/>
            <w:vAlign w:val="center"/>
          </w:tcPr>
          <w:p w14:paraId="66FFA304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36" w:type="dxa"/>
            <w:shd w:val="clear" w:color="auto" w:fill="B8CCE4" w:themeFill="accent1" w:themeFillTint="66"/>
            <w:vAlign w:val="center"/>
          </w:tcPr>
          <w:p w14:paraId="781DCC62" w14:textId="77777777" w:rsidR="00166BF7" w:rsidRDefault="00166BF7" w:rsidP="00CD413B">
            <w:pPr>
              <w:jc w:val="center"/>
            </w:pPr>
            <w:r>
              <w:t>1</w:t>
            </w:r>
          </w:p>
        </w:tc>
        <w:tc>
          <w:tcPr>
            <w:tcW w:w="870" w:type="dxa"/>
            <w:shd w:val="clear" w:color="auto" w:fill="B8CCE4" w:themeFill="accent1" w:themeFillTint="66"/>
            <w:vAlign w:val="center"/>
          </w:tcPr>
          <w:p w14:paraId="2A36B614" w14:textId="77777777" w:rsidR="00166BF7" w:rsidRDefault="00166BF7" w:rsidP="00CD413B">
            <w:pPr>
              <w:jc w:val="center"/>
            </w:pPr>
            <w:r>
              <w:t>0.5</w:t>
            </w:r>
          </w:p>
        </w:tc>
      </w:tr>
      <w:tr w:rsidR="00166BF7" w14:paraId="7B3A6D1F" w14:textId="77777777" w:rsidTr="00CD413B">
        <w:trPr>
          <w:cantSplit/>
        </w:trPr>
        <w:tc>
          <w:tcPr>
            <w:tcW w:w="1817" w:type="dxa"/>
            <w:vMerge/>
            <w:shd w:val="clear" w:color="auto" w:fill="95B3D7" w:themeFill="accent1" w:themeFillTint="99"/>
          </w:tcPr>
          <w:p w14:paraId="18429332" w14:textId="77777777" w:rsidR="00166BF7" w:rsidRPr="00A40F1A" w:rsidRDefault="00166BF7" w:rsidP="00CD413B">
            <w:pPr>
              <w:rPr>
                <w:b/>
                <w:bCs/>
              </w:rPr>
            </w:pPr>
          </w:p>
        </w:tc>
        <w:tc>
          <w:tcPr>
            <w:tcW w:w="736" w:type="dxa"/>
            <w:shd w:val="clear" w:color="auto" w:fill="95B3D7" w:themeFill="accent1" w:themeFillTint="99"/>
          </w:tcPr>
          <w:p w14:paraId="4D15B5B6" w14:textId="77777777" w:rsidR="00166BF7" w:rsidRPr="00A40F1A" w:rsidRDefault="00166BF7" w:rsidP="00CD413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.</w:t>
            </w:r>
          </w:p>
        </w:tc>
        <w:tc>
          <w:tcPr>
            <w:tcW w:w="4530" w:type="dxa"/>
            <w:shd w:val="clear" w:color="auto" w:fill="95B3D7" w:themeFill="accent1" w:themeFillTint="99"/>
          </w:tcPr>
          <w:p w14:paraId="54E8EB12" w14:textId="77777777" w:rsidR="00166BF7" w:rsidRDefault="00166BF7" w:rsidP="00CD413B">
            <w:pPr>
              <w:jc w:val="both"/>
            </w:pPr>
            <w:r>
              <w:t>Viết phương trình đường tròn:</w:t>
            </w:r>
          </w:p>
          <w:p w14:paraId="068EF738" w14:textId="77777777" w:rsidR="00166BF7" w:rsidRDefault="00166BF7" w:rsidP="00CD413B">
            <w:pPr>
              <w:jc w:val="both"/>
            </w:pPr>
            <w:r>
              <w:t>Có tâm và đi qua một điểm; Có đường kính; Có tâm và tiếp xúc với đường thẳng (cho dạng tổng quát).</w:t>
            </w:r>
          </w:p>
        </w:tc>
        <w:tc>
          <w:tcPr>
            <w:tcW w:w="759" w:type="dxa"/>
            <w:shd w:val="clear" w:color="auto" w:fill="95B3D7" w:themeFill="accent1" w:themeFillTint="99"/>
            <w:vAlign w:val="center"/>
          </w:tcPr>
          <w:p w14:paraId="35AEE57A" w14:textId="77777777" w:rsidR="00166BF7" w:rsidRDefault="00166BF7" w:rsidP="00CD413B">
            <w:pPr>
              <w:jc w:val="center"/>
            </w:pPr>
            <w:r>
              <w:t>X</w:t>
            </w:r>
          </w:p>
        </w:tc>
        <w:tc>
          <w:tcPr>
            <w:tcW w:w="756" w:type="dxa"/>
            <w:shd w:val="clear" w:color="auto" w:fill="95B3D7" w:themeFill="accent1" w:themeFillTint="99"/>
            <w:vAlign w:val="center"/>
          </w:tcPr>
          <w:p w14:paraId="11A653C3" w14:textId="77777777" w:rsidR="00166BF7" w:rsidRDefault="00166BF7" w:rsidP="00CD413B">
            <w:pPr>
              <w:jc w:val="center"/>
            </w:pPr>
          </w:p>
        </w:tc>
        <w:tc>
          <w:tcPr>
            <w:tcW w:w="762" w:type="dxa"/>
            <w:shd w:val="clear" w:color="auto" w:fill="95B3D7" w:themeFill="accent1" w:themeFillTint="99"/>
            <w:vAlign w:val="center"/>
          </w:tcPr>
          <w:p w14:paraId="34E81C88" w14:textId="77777777" w:rsidR="00166BF7" w:rsidRDefault="00166BF7" w:rsidP="00CD413B">
            <w:pPr>
              <w:jc w:val="center"/>
            </w:pPr>
          </w:p>
        </w:tc>
        <w:tc>
          <w:tcPr>
            <w:tcW w:w="736" w:type="dxa"/>
            <w:shd w:val="clear" w:color="auto" w:fill="95B3D7" w:themeFill="accent1" w:themeFillTint="99"/>
            <w:vAlign w:val="center"/>
          </w:tcPr>
          <w:p w14:paraId="479B6C31" w14:textId="77777777" w:rsidR="00166BF7" w:rsidRDefault="00166BF7" w:rsidP="00CD413B">
            <w:pPr>
              <w:jc w:val="center"/>
            </w:pPr>
            <w:r>
              <w:t>2</w:t>
            </w:r>
          </w:p>
        </w:tc>
        <w:tc>
          <w:tcPr>
            <w:tcW w:w="870" w:type="dxa"/>
            <w:shd w:val="clear" w:color="auto" w:fill="95B3D7" w:themeFill="accent1" w:themeFillTint="99"/>
            <w:vAlign w:val="center"/>
          </w:tcPr>
          <w:p w14:paraId="30926506" w14:textId="77777777" w:rsidR="00166BF7" w:rsidRDefault="00166BF7" w:rsidP="00CD413B">
            <w:pPr>
              <w:jc w:val="center"/>
            </w:pPr>
            <w:r>
              <w:t>0.5x2</w:t>
            </w:r>
          </w:p>
        </w:tc>
      </w:tr>
      <w:tr w:rsidR="00166BF7" w:rsidRPr="004B1D9E" w14:paraId="262FE38B" w14:textId="77777777" w:rsidTr="00CD413B">
        <w:trPr>
          <w:cantSplit/>
        </w:trPr>
        <w:tc>
          <w:tcPr>
            <w:tcW w:w="2553" w:type="dxa"/>
            <w:gridSpan w:val="2"/>
            <w:shd w:val="clear" w:color="auto" w:fill="D9D9D9" w:themeFill="background1" w:themeFillShade="D9"/>
          </w:tcPr>
          <w:p w14:paraId="0B792537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Số ý / điểm</w:t>
            </w:r>
          </w:p>
        </w:tc>
        <w:tc>
          <w:tcPr>
            <w:tcW w:w="4530" w:type="dxa"/>
            <w:shd w:val="clear" w:color="auto" w:fill="D9D9D9" w:themeFill="background1" w:themeFillShade="D9"/>
          </w:tcPr>
          <w:p w14:paraId="419578A3" w14:textId="77777777" w:rsidR="00166BF7" w:rsidRPr="004B1D9E" w:rsidRDefault="00166BF7" w:rsidP="00CD413B">
            <w:pPr>
              <w:jc w:val="both"/>
              <w:rPr>
                <w:b/>
                <w:bCs/>
              </w:rPr>
            </w:pPr>
          </w:p>
        </w:tc>
        <w:tc>
          <w:tcPr>
            <w:tcW w:w="759" w:type="dxa"/>
            <w:shd w:val="clear" w:color="auto" w:fill="D9D9D9" w:themeFill="background1" w:themeFillShade="D9"/>
            <w:vAlign w:val="center"/>
          </w:tcPr>
          <w:p w14:paraId="1E41CDE6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8/7.0</w:t>
            </w:r>
          </w:p>
        </w:tc>
        <w:tc>
          <w:tcPr>
            <w:tcW w:w="756" w:type="dxa"/>
            <w:shd w:val="clear" w:color="auto" w:fill="D9D9D9" w:themeFill="background1" w:themeFillShade="D9"/>
            <w:vAlign w:val="center"/>
          </w:tcPr>
          <w:p w14:paraId="5D84AB5F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3/2.5</w:t>
            </w:r>
          </w:p>
        </w:tc>
        <w:tc>
          <w:tcPr>
            <w:tcW w:w="762" w:type="dxa"/>
            <w:shd w:val="clear" w:color="auto" w:fill="D9D9D9" w:themeFill="background1" w:themeFillShade="D9"/>
            <w:vAlign w:val="center"/>
          </w:tcPr>
          <w:p w14:paraId="45AF4BE7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1/0.5</w:t>
            </w:r>
          </w:p>
        </w:tc>
        <w:tc>
          <w:tcPr>
            <w:tcW w:w="736" w:type="dxa"/>
            <w:shd w:val="clear" w:color="auto" w:fill="D9D9D9" w:themeFill="background1" w:themeFillShade="D9"/>
            <w:vAlign w:val="center"/>
          </w:tcPr>
          <w:p w14:paraId="70FFC870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12</w:t>
            </w:r>
          </w:p>
        </w:tc>
        <w:tc>
          <w:tcPr>
            <w:tcW w:w="870" w:type="dxa"/>
            <w:shd w:val="clear" w:color="auto" w:fill="D9D9D9" w:themeFill="background1" w:themeFillShade="D9"/>
            <w:vAlign w:val="center"/>
          </w:tcPr>
          <w:p w14:paraId="1FB963A1" w14:textId="77777777" w:rsidR="00166BF7" w:rsidRPr="004B1D9E" w:rsidRDefault="00166BF7" w:rsidP="00CD413B">
            <w:pPr>
              <w:jc w:val="center"/>
              <w:rPr>
                <w:b/>
                <w:bCs/>
              </w:rPr>
            </w:pPr>
            <w:r w:rsidRPr="004B1D9E">
              <w:rPr>
                <w:b/>
                <w:bCs/>
              </w:rPr>
              <w:t>10.0</w:t>
            </w:r>
          </w:p>
        </w:tc>
      </w:tr>
    </w:tbl>
    <w:p w14:paraId="16390CFC" w14:textId="77777777" w:rsidR="00166BF7" w:rsidRPr="003420B8" w:rsidRDefault="00166BF7" w:rsidP="00166BF7">
      <w:pPr>
        <w:jc w:val="center"/>
        <w:rPr>
          <w:b/>
          <w:color w:val="31849B" w:themeColor="accent5" w:themeShade="BF"/>
          <w:sz w:val="28"/>
          <w:szCs w:val="28"/>
        </w:rPr>
      </w:pPr>
      <w:r w:rsidRPr="003420B8">
        <w:rPr>
          <w:b/>
          <w:color w:val="31849B" w:themeColor="accent5" w:themeShade="BF"/>
          <w:sz w:val="28"/>
          <w:szCs w:val="28"/>
        </w:rPr>
        <w:t>MA TRẬN ĐỀ KIỂM TRA CUỐI KỲ 2, NH: 2022 – 2023</w:t>
      </w:r>
    </w:p>
    <w:p w14:paraId="25B3EFF2" w14:textId="77777777" w:rsidR="00166BF7" w:rsidRPr="003420B8" w:rsidRDefault="00166BF7" w:rsidP="00166BF7">
      <w:pPr>
        <w:jc w:val="center"/>
        <w:rPr>
          <w:b/>
          <w:color w:val="31849B" w:themeColor="accent5" w:themeShade="BF"/>
          <w:sz w:val="28"/>
          <w:szCs w:val="28"/>
        </w:rPr>
      </w:pPr>
      <w:r w:rsidRPr="003420B8">
        <w:rPr>
          <w:b/>
          <w:color w:val="31849B" w:themeColor="accent5" w:themeShade="BF"/>
          <w:sz w:val="28"/>
          <w:szCs w:val="28"/>
        </w:rPr>
        <w:t>MÔN: TOÁN, LỚP 10 – THỜI GIAN LÀM BÀI: 90 phút</w:t>
      </w:r>
    </w:p>
    <w:p w14:paraId="41F0A756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8765462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44FD406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5E65AB3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22F562F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BA1DD63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FA88B3E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7195EFF" w14:textId="77777777" w:rsidR="00166BF7" w:rsidRDefault="00166BF7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39712FF" w14:textId="7FBAF25C" w:rsidR="00F801F2" w:rsidRPr="00B733D7" w:rsidRDefault="00CA58F2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ĐỀ KIỂM TRA CUỐI HK2. NĂM HỌC 2022 – 2023</w:t>
      </w:r>
    </w:p>
    <w:p w14:paraId="678DA79B" w14:textId="66D7E76B" w:rsidR="00CA58F2" w:rsidRPr="00B733D7" w:rsidRDefault="00CA58F2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MÔN: TOÁN 10</w:t>
      </w:r>
    </w:p>
    <w:p w14:paraId="03D5DCB3" w14:textId="216FC56B" w:rsidR="00CA58F2" w:rsidRPr="00B733D7" w:rsidRDefault="00CA58F2" w:rsidP="00250C8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THỜI GIAN: 90 PHÚT</w:t>
      </w:r>
    </w:p>
    <w:p w14:paraId="57F55271" w14:textId="3D1F6158" w:rsidR="00CA58F2" w:rsidRPr="00B733D7" w:rsidRDefault="00CA58F2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1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3.0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>Giải các bất phương trì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250C85" w:rsidRPr="00B733D7" w14:paraId="216DE8A0" w14:textId="77777777" w:rsidTr="00250C85">
        <w:tc>
          <w:tcPr>
            <w:tcW w:w="3116" w:type="dxa"/>
          </w:tcPr>
          <w:p w14:paraId="38336C8E" w14:textId="13042874" w:rsidR="00250C85" w:rsidRPr="00B733D7" w:rsidRDefault="00250C85" w:rsidP="00250C85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0" w:name="MTBlankEqn"/>
            <w:r w:rsidR="007B6226" w:rsidRPr="00B733D7">
              <w:rPr>
                <w:rFonts w:ascii="Times New Roman" w:hAnsi="Times New Roman" w:cs="Times New Roman"/>
                <w:position w:val="-6"/>
              </w:rPr>
              <w:object w:dxaOrig="1440" w:dyaOrig="320" w14:anchorId="4A52A880">
                <v:shape id="_x0000_i1025" type="#_x0000_t75" style="width:1in;height:15.5pt" o:ole="">
                  <v:imagedata r:id="rId10" o:title=""/>
                </v:shape>
                <o:OLEObject Type="Embed" ProgID="Equation.DSMT4" ShapeID="_x0000_i1025" DrawAspect="Content" ObjectID="_1744027484" r:id="rId11"/>
              </w:object>
            </w:r>
            <w:bookmarkEnd w:id="0"/>
          </w:p>
        </w:tc>
        <w:tc>
          <w:tcPr>
            <w:tcW w:w="3117" w:type="dxa"/>
          </w:tcPr>
          <w:p w14:paraId="27D85675" w14:textId="16E73487" w:rsidR="00250C85" w:rsidRPr="00B733D7" w:rsidRDefault="00250C85" w:rsidP="00250C85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 </w:t>
            </w:r>
            <w:r w:rsidRPr="00B733D7">
              <w:rPr>
                <w:rFonts w:ascii="Times New Roman" w:hAnsi="Times New Roman" w:cs="Times New Roman"/>
                <w:position w:val="-6"/>
              </w:rPr>
              <w:object w:dxaOrig="1640" w:dyaOrig="320" w14:anchorId="096360F1">
                <v:shape id="_x0000_i1026" type="#_x0000_t75" style="width:82pt;height:15.5pt" o:ole="">
                  <v:imagedata r:id="rId12" o:title=""/>
                </v:shape>
                <o:OLEObject Type="Embed" ProgID="Equation.DSMT4" ShapeID="_x0000_i1026" DrawAspect="Content" ObjectID="_1744027485" r:id="rId13"/>
              </w:object>
            </w:r>
          </w:p>
        </w:tc>
        <w:tc>
          <w:tcPr>
            <w:tcW w:w="3117" w:type="dxa"/>
          </w:tcPr>
          <w:p w14:paraId="31799C4C" w14:textId="7C00F6CE" w:rsidR="00250C85" w:rsidRPr="00B733D7" w:rsidRDefault="00250C85" w:rsidP="00250C85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33D7">
              <w:rPr>
                <w:rFonts w:ascii="Times New Roman" w:hAnsi="Times New Roman" w:cs="Times New Roman"/>
                <w:position w:val="-14"/>
              </w:rPr>
              <w:object w:dxaOrig="2240" w:dyaOrig="400" w14:anchorId="51EC13D8">
                <v:shape id="_x0000_i1027" type="#_x0000_t75" style="width:112pt;height:20.5pt" o:ole="">
                  <v:imagedata r:id="rId14" o:title=""/>
                </v:shape>
                <o:OLEObject Type="Embed" ProgID="Equation.DSMT4" ShapeID="_x0000_i1027" DrawAspect="Content" ObjectID="_1744027486" r:id="rId15"/>
              </w:object>
            </w:r>
          </w:p>
        </w:tc>
      </w:tr>
    </w:tbl>
    <w:p w14:paraId="431C7DDC" w14:textId="2AC84D92" w:rsidR="007A0933" w:rsidRPr="00B733D7" w:rsidRDefault="007A0933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2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2.0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>Giải các phương trì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50C85" w:rsidRPr="00B733D7" w14:paraId="489D51B1" w14:textId="77777777" w:rsidTr="00250C85">
        <w:tc>
          <w:tcPr>
            <w:tcW w:w="4675" w:type="dxa"/>
          </w:tcPr>
          <w:p w14:paraId="7DADC420" w14:textId="76BCA9E5" w:rsidR="00250C85" w:rsidRPr="00B733D7" w:rsidRDefault="00250C85" w:rsidP="00250C85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33D7">
              <w:rPr>
                <w:rFonts w:ascii="Times New Roman" w:hAnsi="Times New Roman" w:cs="Times New Roman"/>
                <w:position w:val="-8"/>
              </w:rPr>
              <w:object w:dxaOrig="2799" w:dyaOrig="400" w14:anchorId="64F51391">
                <v:shape id="_x0000_i1028" type="#_x0000_t75" style="width:140pt;height:20.5pt" o:ole="">
                  <v:imagedata r:id="rId16" o:title=""/>
                </v:shape>
                <o:OLEObject Type="Embed" ProgID="Equation.DSMT4" ShapeID="_x0000_i1028" DrawAspect="Content" ObjectID="_1744027487" r:id="rId17"/>
              </w:object>
            </w:r>
          </w:p>
        </w:tc>
        <w:tc>
          <w:tcPr>
            <w:tcW w:w="4675" w:type="dxa"/>
          </w:tcPr>
          <w:p w14:paraId="0E4A048D" w14:textId="37774C73" w:rsidR="00250C85" w:rsidRPr="00B733D7" w:rsidRDefault="00250C85" w:rsidP="00250C85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33D7">
              <w:rPr>
                <w:rFonts w:ascii="Times New Roman" w:hAnsi="Times New Roman" w:cs="Times New Roman"/>
                <w:position w:val="-8"/>
              </w:rPr>
              <w:object w:dxaOrig="2280" w:dyaOrig="400" w14:anchorId="5CAECC7F">
                <v:shape id="_x0000_i1029" type="#_x0000_t75" style="width:114pt;height:20.5pt" o:ole="">
                  <v:imagedata r:id="rId18" o:title=""/>
                </v:shape>
                <o:OLEObject Type="Embed" ProgID="Equation.DSMT4" ShapeID="_x0000_i1029" DrawAspect="Content" ObjectID="_1744027488" r:id="rId19"/>
              </w:object>
            </w:r>
          </w:p>
        </w:tc>
      </w:tr>
    </w:tbl>
    <w:p w14:paraId="6310A429" w14:textId="3C8CDC4A" w:rsidR="007A0933" w:rsidRPr="00B733D7" w:rsidRDefault="007A0933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3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>Từ các chữ số 2, 4, 5, 7, 8, có thể lập được bao nhiêu số tự nhiên lẻ có ba chữ số?</w:t>
      </w:r>
    </w:p>
    <w:p w14:paraId="271B334A" w14:textId="5D1DE95B" w:rsidR="007A0933" w:rsidRPr="00B733D7" w:rsidRDefault="007A0933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4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D03B26" w:rsidRPr="00B733D7">
        <w:rPr>
          <w:rFonts w:ascii="Times New Roman" w:hAnsi="Times New Roman" w:cs="Times New Roman"/>
          <w:sz w:val="24"/>
          <w:szCs w:val="24"/>
        </w:rPr>
        <w:t>Một tổ công nhân 10 người làm vệ sinh cho một tòa nhà lớn. Cần phân công 4 người lau cửa sổ, 4 người lau sàn và 2 người lau cầu thang. Tổ có bao nhiêu cách phân công?</w:t>
      </w:r>
    </w:p>
    <w:p w14:paraId="6AA82E34" w14:textId="1274AF18" w:rsidR="00D03B26" w:rsidRPr="00B733D7" w:rsidRDefault="00D03B26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5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1.0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0025F9" w:rsidRPr="00B733D7">
        <w:rPr>
          <w:rFonts w:ascii="Times New Roman" w:hAnsi="Times New Roman" w:cs="Times New Roman"/>
          <w:sz w:val="24"/>
          <w:szCs w:val="24"/>
        </w:rPr>
        <w:t>Viết k</w:t>
      </w:r>
      <w:r w:rsidRPr="00B733D7">
        <w:rPr>
          <w:rFonts w:ascii="Times New Roman" w:hAnsi="Times New Roman" w:cs="Times New Roman"/>
          <w:sz w:val="24"/>
          <w:szCs w:val="24"/>
        </w:rPr>
        <w:t>hai triển biểu thức</w:t>
      </w:r>
      <w:r w:rsidR="000025F9" w:rsidRPr="00B733D7">
        <w:rPr>
          <w:rFonts w:ascii="Times New Roman" w:hAnsi="Times New Roman" w:cs="Times New Roman"/>
          <w:sz w:val="24"/>
          <w:szCs w:val="24"/>
        </w:rPr>
        <w:t xml:space="preserve">: </w:t>
      </w:r>
      <w:r w:rsidR="00250C85" w:rsidRPr="00B733D7">
        <w:rPr>
          <w:rFonts w:ascii="Times New Roman" w:hAnsi="Times New Roman" w:cs="Times New Roman"/>
          <w:position w:val="-14"/>
        </w:rPr>
        <w:object w:dxaOrig="920" w:dyaOrig="440" w14:anchorId="6D8298D2">
          <v:shape id="_x0000_i1030" type="#_x0000_t75" style="width:46pt;height:22pt" o:ole="">
            <v:imagedata r:id="rId20" o:title=""/>
          </v:shape>
          <o:OLEObject Type="Embed" ProgID="Equation.DSMT4" ShapeID="_x0000_i1030" DrawAspect="Content" ObjectID="_1744027489" r:id="rId21"/>
        </w:object>
      </w:r>
    </w:p>
    <w:p w14:paraId="5D37DBD0" w14:textId="78935788" w:rsidR="000025F9" w:rsidRPr="00B733D7" w:rsidRDefault="000025F9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6.</w:t>
      </w:r>
      <w:r w:rsidRPr="00B733D7">
        <w:rPr>
          <w:rFonts w:ascii="Times New Roman" w:hAnsi="Times New Roman" w:cs="Times New Roman"/>
          <w:sz w:val="24"/>
          <w:szCs w:val="24"/>
        </w:rPr>
        <w:t xml:space="preserve"> Trong hệ tọa độ </w:t>
      </w:r>
      <w:r w:rsidR="00250C85" w:rsidRPr="00B733D7">
        <w:rPr>
          <w:rFonts w:ascii="Times New Roman" w:hAnsi="Times New Roman" w:cs="Times New Roman"/>
          <w:position w:val="-10"/>
        </w:rPr>
        <w:object w:dxaOrig="520" w:dyaOrig="320" w14:anchorId="7163966B">
          <v:shape id="_x0000_i1031" type="#_x0000_t75" style="width:26.5pt;height:15.5pt" o:ole="">
            <v:imagedata r:id="rId22" o:title=""/>
          </v:shape>
          <o:OLEObject Type="Embed" ProgID="Equation.DSMT4" ShapeID="_x0000_i1031" DrawAspect="Content" ObjectID="_1744027490" r:id="rId23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 cho tam giác </w:t>
      </w:r>
      <w:r w:rsidR="00250C85" w:rsidRPr="00B733D7">
        <w:rPr>
          <w:rFonts w:ascii="Times New Roman" w:hAnsi="Times New Roman" w:cs="Times New Roman"/>
          <w:position w:val="-6"/>
        </w:rPr>
        <w:object w:dxaOrig="560" w:dyaOrig="279" w14:anchorId="7BF4E692">
          <v:shape id="_x0000_i1032" type="#_x0000_t75" style="width:27.5pt;height:14.5pt" o:ole="">
            <v:imagedata r:id="rId24" o:title=""/>
          </v:shape>
          <o:OLEObject Type="Embed" ProgID="Equation.DSMT4" ShapeID="_x0000_i1032" DrawAspect="Content" ObjectID="_1744027491" r:id="rId25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 có </w:t>
      </w:r>
      <w:r w:rsidR="00250C85" w:rsidRPr="00B733D7">
        <w:rPr>
          <w:rFonts w:ascii="Times New Roman" w:hAnsi="Times New Roman" w:cs="Times New Roman"/>
          <w:position w:val="-14"/>
        </w:rPr>
        <w:object w:dxaOrig="1800" w:dyaOrig="400" w14:anchorId="0B16D55A">
          <v:shape id="_x0000_i1033" type="#_x0000_t75" style="width:90pt;height:20.5pt" o:ole="">
            <v:imagedata r:id="rId26" o:title=""/>
          </v:shape>
          <o:OLEObject Type="Embed" ProgID="Equation.DSMT4" ShapeID="_x0000_i1033" DrawAspect="Content" ObjectID="_1744027492" r:id="rId27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 và </w:t>
      </w:r>
      <w:r w:rsidR="00E06A5E" w:rsidRPr="00B733D7">
        <w:rPr>
          <w:rFonts w:ascii="Times New Roman" w:hAnsi="Times New Roman" w:cs="Times New Roman"/>
          <w:position w:val="-14"/>
        </w:rPr>
        <w:object w:dxaOrig="1020" w:dyaOrig="400" w14:anchorId="4E827BAE">
          <v:shape id="_x0000_i1034" type="#_x0000_t75" style="width:51pt;height:20.5pt" o:ole="">
            <v:imagedata r:id="rId28" o:title=""/>
          </v:shape>
          <o:OLEObject Type="Embed" ProgID="Equation.DSMT4" ShapeID="_x0000_i1034" DrawAspect="Content" ObjectID="_1744027493" r:id="rId29"/>
        </w:object>
      </w:r>
    </w:p>
    <w:p w14:paraId="1BA6A50D" w14:textId="6E6D7AF8" w:rsidR="000025F9" w:rsidRPr="00B733D7" w:rsidRDefault="000025F9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 xml:space="preserve">Tìm tọa độ trọng tâm </w:t>
      </w:r>
      <w:r w:rsidRPr="00B733D7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B733D7">
        <w:rPr>
          <w:rFonts w:ascii="Times New Roman" w:hAnsi="Times New Roman" w:cs="Times New Roman"/>
          <w:sz w:val="24"/>
          <w:szCs w:val="24"/>
        </w:rPr>
        <w:t xml:space="preserve"> của tam giác </w:t>
      </w:r>
      <w:r w:rsidR="00250C85" w:rsidRPr="00B733D7">
        <w:rPr>
          <w:rFonts w:ascii="Times New Roman" w:hAnsi="Times New Roman" w:cs="Times New Roman"/>
          <w:position w:val="-6"/>
        </w:rPr>
        <w:object w:dxaOrig="560" w:dyaOrig="279" w14:anchorId="442835FF">
          <v:shape id="_x0000_i1035" type="#_x0000_t75" style="width:27.5pt;height:14.5pt" o:ole="">
            <v:imagedata r:id="rId30" o:title=""/>
          </v:shape>
          <o:OLEObject Type="Embed" ProgID="Equation.DSMT4" ShapeID="_x0000_i1035" DrawAspect="Content" ObjectID="_1744027494" r:id="rId31"/>
        </w:object>
      </w:r>
      <w:r w:rsidRPr="00B733D7">
        <w:rPr>
          <w:rFonts w:ascii="Times New Roman" w:hAnsi="Times New Roman" w:cs="Times New Roman"/>
          <w:sz w:val="24"/>
          <w:szCs w:val="24"/>
        </w:rPr>
        <w:t>. Tính độ dài cạnh AB.</w:t>
      </w:r>
    </w:p>
    <w:p w14:paraId="56EBAD8B" w14:textId="192499F5" w:rsidR="000025F9" w:rsidRPr="00B733D7" w:rsidRDefault="000025F9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1.0 điểm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 xml:space="preserve">Viết phương trình đường trung tuyến </w:t>
      </w:r>
      <w:r w:rsidRPr="00B733D7">
        <w:rPr>
          <w:rFonts w:ascii="Times New Roman" w:hAnsi="Times New Roman" w:cs="Times New Roman"/>
          <w:i/>
          <w:iCs/>
          <w:sz w:val="24"/>
          <w:szCs w:val="24"/>
        </w:rPr>
        <w:t>AM</w:t>
      </w:r>
      <w:r w:rsidRPr="00B733D7">
        <w:rPr>
          <w:rFonts w:ascii="Times New Roman" w:hAnsi="Times New Roman" w:cs="Times New Roman"/>
          <w:sz w:val="24"/>
          <w:szCs w:val="24"/>
        </w:rPr>
        <w:t xml:space="preserve"> của tam giác </w:t>
      </w:r>
      <w:r w:rsidR="00250C85" w:rsidRPr="00B733D7">
        <w:rPr>
          <w:rFonts w:ascii="Times New Roman" w:hAnsi="Times New Roman" w:cs="Times New Roman"/>
          <w:position w:val="-6"/>
        </w:rPr>
        <w:object w:dxaOrig="560" w:dyaOrig="279" w14:anchorId="74A018DB">
          <v:shape id="_x0000_i1036" type="#_x0000_t75" style="width:27.5pt;height:14.5pt" o:ole="">
            <v:imagedata r:id="rId32" o:title=""/>
          </v:shape>
          <o:OLEObject Type="Embed" ProgID="Equation.DSMT4" ShapeID="_x0000_i1036" DrawAspect="Content" ObjectID="_1744027495" r:id="rId33"/>
        </w:object>
      </w:r>
      <w:r w:rsidRPr="00B733D7">
        <w:rPr>
          <w:rFonts w:ascii="Times New Roman" w:hAnsi="Times New Roman" w:cs="Times New Roman"/>
          <w:sz w:val="24"/>
          <w:szCs w:val="24"/>
        </w:rPr>
        <w:t>.</w:t>
      </w:r>
    </w:p>
    <w:p w14:paraId="73742D60" w14:textId="2C91B73C" w:rsidR="000025F9" w:rsidRPr="00B733D7" w:rsidRDefault="000025F9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)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 xml:space="preserve">Tìm tọa độ điểm D sao cho </w:t>
      </w:r>
      <w:r w:rsidR="0040171E" w:rsidRPr="00B733D7">
        <w:rPr>
          <w:rFonts w:ascii="Times New Roman" w:hAnsi="Times New Roman" w:cs="Times New Roman"/>
          <w:position w:val="-6"/>
        </w:rPr>
        <w:object w:dxaOrig="1760" w:dyaOrig="340" w14:anchorId="7EABD741">
          <v:shape id="_x0000_i1037" type="#_x0000_t75" style="width:87.5pt;height:17.5pt" o:ole="">
            <v:imagedata r:id="rId34" o:title=""/>
          </v:shape>
          <o:OLEObject Type="Embed" ProgID="Equation.DSMT4" ShapeID="_x0000_i1037" DrawAspect="Content" ObjectID="_1744027496" r:id="rId35"/>
        </w:object>
      </w:r>
    </w:p>
    <w:p w14:paraId="76FD1DFA" w14:textId="21AFEC95" w:rsidR="00D3542D" w:rsidRPr="00B733D7" w:rsidRDefault="000025F9">
      <w:pPr>
        <w:rPr>
          <w:rFonts w:ascii="Times New Roman" w:hAnsi="Times New Roman" w:cs="Times New Roman"/>
          <w:sz w:val="24"/>
          <w:szCs w:val="24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7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 xml:space="preserve">Viết phương trình đường tròn </w:t>
      </w:r>
      <w:r w:rsidR="00250C85" w:rsidRPr="00B733D7">
        <w:rPr>
          <w:rFonts w:ascii="Times New Roman" w:hAnsi="Times New Roman" w:cs="Times New Roman"/>
          <w:position w:val="-14"/>
        </w:rPr>
        <w:object w:dxaOrig="420" w:dyaOrig="400" w14:anchorId="71BC074F">
          <v:shape id="_x0000_i1038" type="#_x0000_t75" style="width:21pt;height:20.5pt" o:ole="">
            <v:imagedata r:id="rId36" o:title=""/>
          </v:shape>
          <o:OLEObject Type="Embed" ProgID="Equation.DSMT4" ShapeID="_x0000_i1038" DrawAspect="Content" ObjectID="_1744027497" r:id="rId37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có </w:t>
      </w:r>
      <w:r w:rsidR="00D3542D" w:rsidRPr="00B733D7">
        <w:rPr>
          <w:rFonts w:ascii="Times New Roman" w:hAnsi="Times New Roman" w:cs="Times New Roman"/>
          <w:sz w:val="24"/>
          <w:szCs w:val="24"/>
        </w:rPr>
        <w:t xml:space="preserve">đường kính </w:t>
      </w:r>
      <w:r w:rsidR="00250C85" w:rsidRPr="00B733D7">
        <w:rPr>
          <w:rFonts w:ascii="Times New Roman" w:hAnsi="Times New Roman" w:cs="Times New Roman"/>
          <w:position w:val="-10"/>
        </w:rPr>
        <w:object w:dxaOrig="520" w:dyaOrig="320" w14:anchorId="0CED97B4">
          <v:shape id="_x0000_i1039" type="#_x0000_t75" style="width:26.5pt;height:15.5pt" o:ole="">
            <v:imagedata r:id="rId38" o:title=""/>
          </v:shape>
          <o:OLEObject Type="Embed" ProgID="Equation.DSMT4" ShapeID="_x0000_i1039" DrawAspect="Content" ObjectID="_1744027498" r:id="rId39"/>
        </w:object>
      </w:r>
      <w:r w:rsidR="00D3542D" w:rsidRPr="00B733D7">
        <w:rPr>
          <w:rFonts w:ascii="Times New Roman" w:hAnsi="Times New Roman" w:cs="Times New Roman"/>
          <w:sz w:val="24"/>
          <w:szCs w:val="24"/>
        </w:rPr>
        <w:t xml:space="preserve"> với </w:t>
      </w:r>
      <w:r w:rsidR="00250C85" w:rsidRPr="00B733D7">
        <w:rPr>
          <w:rFonts w:ascii="Times New Roman" w:hAnsi="Times New Roman" w:cs="Times New Roman"/>
          <w:position w:val="-14"/>
        </w:rPr>
        <w:object w:dxaOrig="800" w:dyaOrig="400" w14:anchorId="6FD91BFE">
          <v:shape id="_x0000_i1040" type="#_x0000_t75" style="width:40pt;height:20.5pt" o:ole="">
            <v:imagedata r:id="rId40" o:title=""/>
          </v:shape>
          <o:OLEObject Type="Embed" ProgID="Equation.DSMT4" ShapeID="_x0000_i1040" DrawAspect="Content" ObjectID="_1744027499" r:id="rId41"/>
        </w:object>
      </w:r>
      <w:r w:rsidR="00D3542D" w:rsidRPr="00B733D7">
        <w:rPr>
          <w:rFonts w:ascii="Times New Roman" w:hAnsi="Times New Roman" w:cs="Times New Roman"/>
          <w:sz w:val="24"/>
          <w:szCs w:val="24"/>
        </w:rPr>
        <w:t xml:space="preserve"> và </w:t>
      </w:r>
      <w:r w:rsidR="00250C85" w:rsidRPr="00B733D7">
        <w:rPr>
          <w:rFonts w:ascii="Times New Roman" w:hAnsi="Times New Roman" w:cs="Times New Roman"/>
          <w:position w:val="-14"/>
        </w:rPr>
        <w:object w:dxaOrig="920" w:dyaOrig="400" w14:anchorId="5BB296B7">
          <v:shape id="_x0000_i1041" type="#_x0000_t75" style="width:46pt;height:20.5pt" o:ole="">
            <v:imagedata r:id="rId42" o:title=""/>
          </v:shape>
          <o:OLEObject Type="Embed" ProgID="Equation.DSMT4" ShapeID="_x0000_i1041" DrawAspect="Content" ObjectID="_1744027500" r:id="rId43"/>
        </w:object>
      </w:r>
      <w:r w:rsidR="00D3542D" w:rsidRPr="00B733D7">
        <w:rPr>
          <w:rFonts w:ascii="Times New Roman" w:hAnsi="Times New Roman" w:cs="Times New Roman"/>
          <w:sz w:val="24"/>
          <w:szCs w:val="24"/>
        </w:rPr>
        <w:t>.</w:t>
      </w:r>
    </w:p>
    <w:p w14:paraId="5742E567" w14:textId="7513C94C" w:rsidR="00D3542D" w:rsidRPr="00B733D7" w:rsidRDefault="00D3542D">
      <w:pPr>
        <w:rPr>
          <w:rFonts w:ascii="Times New Roman" w:hAnsi="Times New Roman" w:cs="Times New Roman"/>
        </w:rPr>
      </w:pPr>
      <w:r w:rsidRPr="00B733D7">
        <w:rPr>
          <w:rFonts w:ascii="Times New Roman" w:hAnsi="Times New Roman" w:cs="Times New Roman"/>
          <w:b/>
          <w:bCs/>
          <w:sz w:val="24"/>
          <w:szCs w:val="24"/>
        </w:rPr>
        <w:t>Câu 8.</w:t>
      </w:r>
      <w:r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="00250C85" w:rsidRPr="00B733D7">
        <w:rPr>
          <w:rFonts w:ascii="Times New Roman" w:hAnsi="Times New Roman" w:cs="Times New Roman"/>
          <w:i/>
          <w:iCs/>
          <w:sz w:val="24"/>
          <w:szCs w:val="24"/>
        </w:rPr>
        <w:t>(0.5 điểm)</w:t>
      </w:r>
      <w:r w:rsidR="00250C85" w:rsidRPr="00B733D7">
        <w:rPr>
          <w:rFonts w:ascii="Times New Roman" w:hAnsi="Times New Roman" w:cs="Times New Roman"/>
          <w:sz w:val="24"/>
          <w:szCs w:val="24"/>
        </w:rPr>
        <w:t xml:space="preserve"> </w:t>
      </w:r>
      <w:r w:rsidRPr="00B733D7">
        <w:rPr>
          <w:rFonts w:ascii="Times New Roman" w:hAnsi="Times New Roman" w:cs="Times New Roman"/>
          <w:sz w:val="24"/>
          <w:szCs w:val="24"/>
        </w:rPr>
        <w:t xml:space="preserve">Viết phương trình đường tròn </w:t>
      </w:r>
      <w:r w:rsidR="00250C85" w:rsidRPr="00B733D7">
        <w:rPr>
          <w:rFonts w:ascii="Times New Roman" w:hAnsi="Times New Roman" w:cs="Times New Roman"/>
          <w:position w:val="-14"/>
        </w:rPr>
        <w:object w:dxaOrig="420" w:dyaOrig="400" w14:anchorId="38414BAE">
          <v:shape id="_x0000_i1042" type="#_x0000_t75" style="width:21pt;height:20.5pt" o:ole="">
            <v:imagedata r:id="rId44" o:title=""/>
          </v:shape>
          <o:OLEObject Type="Embed" ProgID="Equation.DSMT4" ShapeID="_x0000_i1042" DrawAspect="Content" ObjectID="_1744027501" r:id="rId45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 có tâm </w:t>
      </w:r>
      <w:r w:rsidR="00250C85" w:rsidRPr="00B733D7">
        <w:rPr>
          <w:rFonts w:ascii="Times New Roman" w:hAnsi="Times New Roman" w:cs="Times New Roman"/>
          <w:position w:val="-14"/>
        </w:rPr>
        <w:object w:dxaOrig="720" w:dyaOrig="400" w14:anchorId="09A64BFA">
          <v:shape id="_x0000_i1043" type="#_x0000_t75" style="width:36pt;height:20.5pt" o:ole="">
            <v:imagedata r:id="rId46" o:title=""/>
          </v:shape>
          <o:OLEObject Type="Embed" ProgID="Equation.DSMT4" ShapeID="_x0000_i1043" DrawAspect="Content" ObjectID="_1744027502" r:id="rId47"/>
        </w:object>
      </w:r>
      <w:r w:rsidRPr="00B733D7">
        <w:rPr>
          <w:rFonts w:ascii="Times New Roman" w:hAnsi="Times New Roman" w:cs="Times New Roman"/>
          <w:sz w:val="24"/>
          <w:szCs w:val="24"/>
        </w:rPr>
        <w:t xml:space="preserve">, tiếp xúc với đường thẳng </w:t>
      </w:r>
      <w:r w:rsidR="00250C85" w:rsidRPr="00B733D7">
        <w:rPr>
          <w:rFonts w:ascii="Times New Roman" w:hAnsi="Times New Roman" w:cs="Times New Roman"/>
          <w:position w:val="-10"/>
        </w:rPr>
        <w:object w:dxaOrig="1660" w:dyaOrig="320" w14:anchorId="3DE9623C">
          <v:shape id="_x0000_i1044" type="#_x0000_t75" style="width:83pt;height:15.5pt" o:ole="">
            <v:imagedata r:id="rId48" o:title=""/>
          </v:shape>
          <o:OLEObject Type="Embed" ProgID="Equation.DSMT4" ShapeID="_x0000_i1044" DrawAspect="Content" ObjectID="_1744027503" r:id="rId49"/>
        </w:object>
      </w:r>
    </w:p>
    <w:p w14:paraId="06C4B058" w14:textId="44659E60" w:rsidR="00250C85" w:rsidRPr="00B733D7" w:rsidRDefault="00250C85" w:rsidP="00250C85">
      <w:pPr>
        <w:jc w:val="center"/>
        <w:rPr>
          <w:rFonts w:ascii="Times New Roman" w:hAnsi="Times New Roman" w:cs="Times New Roman"/>
          <w:i/>
          <w:iCs/>
        </w:rPr>
      </w:pPr>
      <w:r w:rsidRPr="00B733D7">
        <w:rPr>
          <w:rFonts w:ascii="Times New Roman" w:hAnsi="Times New Roman" w:cs="Times New Roman"/>
          <w:i/>
          <w:iCs/>
        </w:rPr>
        <w:t>_____________________HẾT_____________________</w:t>
      </w:r>
    </w:p>
    <w:p w14:paraId="0979B41A" w14:textId="4CA47B47" w:rsidR="00250C85" w:rsidRPr="00B733D7" w:rsidRDefault="00250C85" w:rsidP="00250C85">
      <w:pPr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733D7">
        <w:rPr>
          <w:rFonts w:ascii="Times New Roman" w:hAnsi="Times New Roman" w:cs="Times New Roman"/>
          <w:i/>
          <w:iCs/>
        </w:rPr>
        <w:t>(Học sinh không được sử dụng tài liệu)</w:t>
      </w:r>
    </w:p>
    <w:p w14:paraId="5A4659B4" w14:textId="4AE415A7" w:rsidR="00D03B26" w:rsidRPr="00B733D7" w:rsidRDefault="00D03B26">
      <w:pPr>
        <w:rPr>
          <w:rFonts w:ascii="Times New Roman" w:hAnsi="Times New Roman" w:cs="Times New Roman"/>
          <w:sz w:val="24"/>
          <w:szCs w:val="24"/>
        </w:rPr>
      </w:pPr>
    </w:p>
    <w:p w14:paraId="2B1F83C2" w14:textId="730E6604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0A6C9EAB" w14:textId="040FB94D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6A4474C5" w14:textId="5F409370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4B6522C7" w14:textId="01F40623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099C1807" w14:textId="44527792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2AC20142" w14:textId="6FB71ABD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p w14:paraId="5E89B5BA" w14:textId="640D7E27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04"/>
        <w:gridCol w:w="6378"/>
        <w:gridCol w:w="3686"/>
      </w:tblGrid>
      <w:tr w:rsidR="00953134" w:rsidRPr="00B733D7" w14:paraId="599F9DFC" w14:textId="77777777" w:rsidTr="00B733D7">
        <w:tc>
          <w:tcPr>
            <w:tcW w:w="704" w:type="dxa"/>
          </w:tcPr>
          <w:p w14:paraId="345EC602" w14:textId="2193E72C" w:rsidR="00953134" w:rsidRPr="00B733D7" w:rsidRDefault="00B733D7" w:rsidP="00B733D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</w:p>
        </w:tc>
        <w:tc>
          <w:tcPr>
            <w:tcW w:w="6378" w:type="dxa"/>
          </w:tcPr>
          <w:p w14:paraId="32DF11A5" w14:textId="770DB65C" w:rsidR="00953134" w:rsidRPr="00B733D7" w:rsidRDefault="00B733D7" w:rsidP="00B733D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áp án Toán 10. Hk2. Nh 2022 - 2023</w:t>
            </w:r>
          </w:p>
        </w:tc>
        <w:tc>
          <w:tcPr>
            <w:tcW w:w="3686" w:type="dxa"/>
          </w:tcPr>
          <w:p w14:paraId="32B4B564" w14:textId="46C80ED0" w:rsidR="00953134" w:rsidRPr="00B733D7" w:rsidRDefault="00953134" w:rsidP="00B733D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ểm</w:t>
            </w:r>
            <w:r w:rsidR="00B733D7" w:rsidRPr="00B733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+ HD chấm</w:t>
            </w:r>
          </w:p>
        </w:tc>
      </w:tr>
      <w:tr w:rsidR="00953134" w:rsidRPr="00B733D7" w14:paraId="5F7D9461" w14:textId="77777777" w:rsidTr="00B733D7">
        <w:tc>
          <w:tcPr>
            <w:tcW w:w="704" w:type="dxa"/>
          </w:tcPr>
          <w:p w14:paraId="5B7CB286" w14:textId="435BDD7C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1a</w:t>
            </w:r>
          </w:p>
        </w:tc>
        <w:tc>
          <w:tcPr>
            <w:tcW w:w="6378" w:type="dxa"/>
          </w:tcPr>
          <w:p w14:paraId="7D489FD3" w14:textId="6301EE43" w:rsidR="00953134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6"/>
              </w:rPr>
              <w:object w:dxaOrig="1440" w:dyaOrig="320" w14:anchorId="3C7AF415">
                <v:shape id="_x0000_i1045" type="#_x0000_t75" style="width:1in;height:15.5pt" o:ole="">
                  <v:imagedata r:id="rId50" o:title=""/>
                </v:shape>
                <o:OLEObject Type="Embed" ProgID="Equation.DSMT4" ShapeID="_x0000_i1045" DrawAspect="Content" ObjectID="_1744027504" r:id="rId51"/>
              </w:object>
            </w:r>
          </w:p>
          <w:p w14:paraId="31D25853" w14:textId="70C8A378" w:rsidR="00953134" w:rsidRPr="00B733D7" w:rsidRDefault="00953134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BXD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6"/>
              <w:gridCol w:w="5353"/>
            </w:tblGrid>
            <w:tr w:rsidR="00953134" w:rsidRPr="00B733D7" w14:paraId="1B2CAF79" w14:textId="77777777" w:rsidTr="00953134">
              <w:tc>
                <w:tcPr>
                  <w:tcW w:w="766" w:type="dxa"/>
                </w:tcPr>
                <w:p w14:paraId="53ECF4AD" w14:textId="77777777" w:rsidR="00953134" w:rsidRPr="00B733D7" w:rsidRDefault="00953134" w:rsidP="00953134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353" w:type="dxa"/>
                </w:tcPr>
                <w:p w14:paraId="44736D16" w14:textId="35EEE4D0" w:rsidR="00953134" w:rsidRPr="00B733D7" w:rsidRDefault="00953134" w:rsidP="00953134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1EFD4657">
                      <v:shape id="_x0000_i1046" type="#_x0000_t75" style="width:20.5pt;height:11.5pt" o:ole="">
                        <v:imagedata r:id="rId52" o:title=""/>
                      </v:shape>
                      <o:OLEObject Type="Embed" ProgID="Equation.DSMT4" ShapeID="_x0000_i1046" DrawAspect="Content" ObjectID="_1744027505" r:id="rId53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</w:t>
                  </w:r>
                  <w:r w:rsidRPr="00B733D7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360" w:dyaOrig="660" w14:anchorId="09B799E9">
                      <v:shape id="_x0000_i1047" type="#_x0000_t75" style="width:18pt;height:33pt" o:ole="">
                        <v:imagedata r:id="rId54" o:title=""/>
                      </v:shape>
                      <o:OLEObject Type="Embed" ProgID="Equation.DSMT4" ShapeID="_x0000_i1047" DrawAspect="Content" ObjectID="_1744027506" r:id="rId55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</w:t>
                  </w:r>
                  <w:r w:rsidRPr="00B733D7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220" w:dyaOrig="660" w14:anchorId="71CBF756">
                      <v:shape id="_x0000_i1048" type="#_x0000_t75" style="width:11.5pt;height:33pt" o:ole="">
                        <v:imagedata r:id="rId56" o:title=""/>
                      </v:shape>
                      <o:OLEObject Type="Embed" ProgID="Equation.DSMT4" ShapeID="_x0000_i1048" DrawAspect="Content" ObjectID="_1744027507" r:id="rId57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</w:t>
                  </w:r>
                  <w:r w:rsidRPr="00B733D7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75803E8F">
                      <v:shape id="_x0000_i1049" type="#_x0000_t75" style="width:20.5pt;height:11.5pt" o:ole="">
                        <v:imagedata r:id="rId58" o:title=""/>
                      </v:shape>
                      <o:OLEObject Type="Embed" ProgID="Equation.DSMT4" ShapeID="_x0000_i1049" DrawAspect="Content" ObjectID="_1744027508" r:id="rId59"/>
                    </w:object>
                  </w:r>
                </w:p>
              </w:tc>
            </w:tr>
            <w:tr w:rsidR="00953134" w:rsidRPr="00B733D7" w14:paraId="74962431" w14:textId="77777777" w:rsidTr="00953134">
              <w:tc>
                <w:tcPr>
                  <w:tcW w:w="766" w:type="dxa"/>
                </w:tcPr>
                <w:p w14:paraId="1C547D91" w14:textId="77777777" w:rsidR="00953134" w:rsidRPr="00B733D7" w:rsidRDefault="00953134" w:rsidP="00953134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VT</w:t>
                  </w:r>
                </w:p>
              </w:tc>
              <w:tc>
                <w:tcPr>
                  <w:tcW w:w="5353" w:type="dxa"/>
                </w:tcPr>
                <w:p w14:paraId="7061D786" w14:textId="78B8E5D7" w:rsidR="00953134" w:rsidRPr="00B733D7" w:rsidRDefault="00953134" w:rsidP="00953134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+                  0          -          0             +</w:t>
                  </w:r>
                </w:p>
              </w:tc>
            </w:tr>
          </w:tbl>
          <w:p w14:paraId="59D9A0AF" w14:textId="59A5DAA0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Vậy tập nghiệm của bpt là </w:t>
            </w:r>
            <w:r w:rsidRPr="00B733D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00" w:dyaOrig="760" w14:anchorId="2DE86CBE">
                <v:shape id="_x0000_i1050" type="#_x0000_t75" style="width:65.5pt;height:38.5pt" o:ole="">
                  <v:imagedata r:id="rId60" o:title=""/>
                </v:shape>
                <o:OLEObject Type="Embed" ProgID="Equation.DSMT4" ShapeID="_x0000_i1050" DrawAspect="Content" ObjectID="_1744027509" r:id="rId61"/>
              </w:object>
            </w:r>
          </w:p>
        </w:tc>
        <w:tc>
          <w:tcPr>
            <w:tcW w:w="3686" w:type="dxa"/>
          </w:tcPr>
          <w:p w14:paraId="38DF79FD" w14:textId="608FAF82" w:rsidR="00953134" w:rsidRPr="00B733D7" w:rsidRDefault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25đ</w:t>
            </w:r>
          </w:p>
          <w:p w14:paraId="034CEC44" w14:textId="7BCEE80F" w:rsidR="00B733D7" w:rsidRPr="00B733D7" w:rsidRDefault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Xét dấu đúng: 0.5đ</w:t>
            </w:r>
          </w:p>
          <w:p w14:paraId="534C9479" w14:textId="2BD0941D" w:rsidR="00B733D7" w:rsidRPr="00B733D7" w:rsidRDefault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Kết luận: 0.25đ</w:t>
            </w:r>
          </w:p>
          <w:p w14:paraId="715A23C8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4E09AC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F8EE5F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D8EB56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149632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F649E5" w14:textId="61C8EC0D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3134" w:rsidRPr="00B733D7" w14:paraId="5EEDCE11" w14:textId="77777777" w:rsidTr="00B733D7">
        <w:tc>
          <w:tcPr>
            <w:tcW w:w="704" w:type="dxa"/>
          </w:tcPr>
          <w:p w14:paraId="6FB2444C" w14:textId="43ADEB90" w:rsidR="00953134" w:rsidRPr="00B733D7" w:rsidRDefault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1b</w:t>
            </w:r>
          </w:p>
        </w:tc>
        <w:tc>
          <w:tcPr>
            <w:tcW w:w="6378" w:type="dxa"/>
          </w:tcPr>
          <w:p w14:paraId="60AF5131" w14:textId="77777777" w:rsidR="00953134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6"/>
              </w:rPr>
              <w:object w:dxaOrig="1640" w:dyaOrig="320" w14:anchorId="62ED76B3">
                <v:shape id="_x0000_i1051" type="#_x0000_t75" style="width:82pt;height:15.5pt" o:ole="">
                  <v:imagedata r:id="rId12" o:title=""/>
                </v:shape>
                <o:OLEObject Type="Embed" ProgID="Equation.DSMT4" ShapeID="_x0000_i1051" DrawAspect="Content" ObjectID="_1744027510" r:id="rId62"/>
              </w:object>
            </w:r>
          </w:p>
          <w:p w14:paraId="32356051" w14:textId="77777777" w:rsidR="007B6226" w:rsidRPr="00B733D7" w:rsidRDefault="007B6226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BXD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6"/>
              <w:gridCol w:w="2518"/>
            </w:tblGrid>
            <w:tr w:rsidR="007B6226" w:rsidRPr="00B733D7" w14:paraId="1BEB3FFE" w14:textId="77777777" w:rsidTr="007B6226">
              <w:tc>
                <w:tcPr>
                  <w:tcW w:w="766" w:type="dxa"/>
                </w:tcPr>
                <w:p w14:paraId="44BCC836" w14:textId="77777777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2518" w:type="dxa"/>
                </w:tcPr>
                <w:p w14:paraId="19598FB8" w14:textId="4DCDB9A2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55A8BC68">
                      <v:shape id="_x0000_i1052" type="#_x0000_t75" style="width:20.5pt;height:11.5pt" o:ole="">
                        <v:imagedata r:id="rId52" o:title=""/>
                      </v:shape>
                      <o:OLEObject Type="Embed" ProgID="Equation.DSMT4" ShapeID="_x0000_i1052" DrawAspect="Content" ObjectID="_1744027511" r:id="rId63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 </w:t>
                  </w:r>
                  <w:r w:rsidRPr="00B733D7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3C2A7C37">
                      <v:shape id="_x0000_i1053" type="#_x0000_t75" style="width:20.5pt;height:11.5pt" o:ole="">
                        <v:imagedata r:id="rId58" o:title=""/>
                      </v:shape>
                      <o:OLEObject Type="Embed" ProgID="Equation.DSMT4" ShapeID="_x0000_i1053" DrawAspect="Content" ObjectID="_1744027512" r:id="rId64"/>
                    </w:object>
                  </w:r>
                </w:p>
              </w:tc>
            </w:tr>
            <w:tr w:rsidR="007B6226" w:rsidRPr="00B733D7" w14:paraId="62AB4C3F" w14:textId="77777777" w:rsidTr="007B6226">
              <w:tc>
                <w:tcPr>
                  <w:tcW w:w="766" w:type="dxa"/>
                </w:tcPr>
                <w:p w14:paraId="2B02A4F4" w14:textId="77777777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VT</w:t>
                  </w:r>
                </w:p>
              </w:tc>
              <w:tc>
                <w:tcPr>
                  <w:tcW w:w="2518" w:type="dxa"/>
                </w:tcPr>
                <w:p w14:paraId="1F7EE887" w14:textId="7DA706C8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-</w:t>
                  </w:r>
                </w:p>
              </w:tc>
            </w:tr>
          </w:tbl>
          <w:p w14:paraId="24F30981" w14:textId="2AB61488" w:rsidR="007B6226" w:rsidRPr="00B733D7" w:rsidRDefault="007B6226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Vậy tập nghiệm của bpt là </w:t>
            </w:r>
            <w:r w:rsidRPr="00B733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44EC2432">
                <v:shape id="_x0000_i1054" type="#_x0000_t75" style="width:34pt;height:14.5pt" o:ole="">
                  <v:imagedata r:id="rId65" o:title=""/>
                </v:shape>
                <o:OLEObject Type="Embed" ProgID="Equation.DSMT4" ShapeID="_x0000_i1054" DrawAspect="Content" ObjectID="_1744027513" r:id="rId66"/>
              </w:object>
            </w:r>
          </w:p>
        </w:tc>
        <w:tc>
          <w:tcPr>
            <w:tcW w:w="3686" w:type="dxa"/>
          </w:tcPr>
          <w:p w14:paraId="2DC8C1EB" w14:textId="4C9EE305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KĐ đc </w:t>
            </w:r>
            <w:r w:rsidRPr="00B733D7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960" w:dyaOrig="480" w14:anchorId="6BEE9711">
                <v:shape id="_x0000_i1055" type="#_x0000_t75" style="width:48pt;height:24pt" o:ole="">
                  <v:imagedata r:id="rId67" o:title=""/>
                </v:shape>
                <o:OLEObject Type="Embed" ProgID="Equation.DSMT4" ShapeID="_x0000_i1055" DrawAspect="Content" ObjectID="_1744027514" r:id="rId68"/>
              </w:objec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vô nghiệm: 0.25đ</w:t>
            </w:r>
          </w:p>
          <w:p w14:paraId="09C418EF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Xét dấu đúng: 0.5đ</w:t>
            </w:r>
          </w:p>
          <w:p w14:paraId="09273A54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Kết luận: 0.25đ</w:t>
            </w:r>
          </w:p>
          <w:p w14:paraId="1AC050F0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3134" w:rsidRPr="00B733D7" w14:paraId="157DFE0F" w14:textId="77777777" w:rsidTr="00B733D7">
        <w:tc>
          <w:tcPr>
            <w:tcW w:w="704" w:type="dxa"/>
          </w:tcPr>
          <w:p w14:paraId="64075BEF" w14:textId="4700616C" w:rsidR="00953134" w:rsidRPr="00B733D7" w:rsidRDefault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1c</w:t>
            </w:r>
          </w:p>
        </w:tc>
        <w:tc>
          <w:tcPr>
            <w:tcW w:w="6378" w:type="dxa"/>
          </w:tcPr>
          <w:p w14:paraId="40495A85" w14:textId="77777777" w:rsidR="00953134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14"/>
              </w:rPr>
              <w:object w:dxaOrig="4459" w:dyaOrig="400" w14:anchorId="5ECAAC1D">
                <v:shape id="_x0000_i1056" type="#_x0000_t75" style="width:222.5pt;height:20.5pt" o:ole="">
                  <v:imagedata r:id="rId69" o:title=""/>
                </v:shape>
                <o:OLEObject Type="Embed" ProgID="Equation.DSMT4" ShapeID="_x0000_i1056" DrawAspect="Content" ObjectID="_1744027515" r:id="rId70"/>
              </w:object>
            </w:r>
          </w:p>
          <w:p w14:paraId="440D5EF9" w14:textId="77777777" w:rsidR="007B6226" w:rsidRPr="00B733D7" w:rsidRDefault="007B6226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BXD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6"/>
              <w:gridCol w:w="5353"/>
            </w:tblGrid>
            <w:tr w:rsidR="007B6226" w:rsidRPr="00B733D7" w14:paraId="34F97488" w14:textId="77777777" w:rsidTr="003E4629">
              <w:tc>
                <w:tcPr>
                  <w:tcW w:w="766" w:type="dxa"/>
                </w:tcPr>
                <w:p w14:paraId="5001546B" w14:textId="77777777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353" w:type="dxa"/>
                </w:tcPr>
                <w:p w14:paraId="5E105E2B" w14:textId="5B64E169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2EFF5147">
                      <v:shape id="_x0000_i1057" type="#_x0000_t75" style="width:20.5pt;height:11.5pt" o:ole="">
                        <v:imagedata r:id="rId52" o:title=""/>
                      </v:shape>
                      <o:OLEObject Type="Embed" ProgID="Equation.DSMT4" ShapeID="_x0000_i1057" DrawAspect="Content" ObjectID="_1744027516" r:id="rId71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    </w:t>
                  </w:r>
                  <w:r w:rsidRPr="00B733D7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60" w14:anchorId="13DDD176">
                      <v:shape id="_x0000_i1058" type="#_x0000_t75" style="width:12pt;height:33pt" o:ole="">
                        <v:imagedata r:id="rId72" o:title=""/>
                      </v:shape>
                      <o:OLEObject Type="Embed" ProgID="Equation.DSMT4" ShapeID="_x0000_i1058" DrawAspect="Content" ObjectID="_1744027517" r:id="rId73"/>
                    </w:object>
                  </w: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     5                    </w:t>
                  </w:r>
                  <w:r w:rsidRPr="00B733D7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400" w:dyaOrig="220" w14:anchorId="41BE64CE">
                      <v:shape id="_x0000_i1059" type="#_x0000_t75" style="width:20.5pt;height:11.5pt" o:ole="">
                        <v:imagedata r:id="rId58" o:title=""/>
                      </v:shape>
                      <o:OLEObject Type="Embed" ProgID="Equation.DSMT4" ShapeID="_x0000_i1059" DrawAspect="Content" ObjectID="_1744027518" r:id="rId74"/>
                    </w:object>
                  </w:r>
                </w:p>
              </w:tc>
            </w:tr>
            <w:tr w:rsidR="007B6226" w:rsidRPr="00B733D7" w14:paraId="532B7B38" w14:textId="77777777" w:rsidTr="003E4629">
              <w:tc>
                <w:tcPr>
                  <w:tcW w:w="766" w:type="dxa"/>
                </w:tcPr>
                <w:p w14:paraId="60F8683C" w14:textId="77777777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VT</w:t>
                  </w:r>
                </w:p>
              </w:tc>
              <w:tc>
                <w:tcPr>
                  <w:tcW w:w="5353" w:type="dxa"/>
                </w:tcPr>
                <w:p w14:paraId="34C3B60A" w14:textId="1818A7F0" w:rsidR="007B6226" w:rsidRPr="00B733D7" w:rsidRDefault="007B6226" w:rsidP="007B6226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B733D7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-                 0          +        0             -</w:t>
                  </w:r>
                </w:p>
              </w:tc>
            </w:tr>
          </w:tbl>
          <w:p w14:paraId="095EC009" w14:textId="1559A5B9" w:rsidR="007B6226" w:rsidRPr="00B733D7" w:rsidRDefault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Vậy tập nghiệm của bpt là </w:t>
            </w:r>
            <w:r w:rsidRPr="00B733D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20" w:dyaOrig="760" w14:anchorId="402E1CA3">
                <v:shape id="_x0000_i1060" type="#_x0000_t75" style="width:56pt;height:38.5pt" o:ole="">
                  <v:imagedata r:id="rId75" o:title=""/>
                </v:shape>
                <o:OLEObject Type="Embed" ProgID="Equation.DSMT4" ShapeID="_x0000_i1060" DrawAspect="Content" ObjectID="_1744027519" r:id="rId76"/>
              </w:object>
            </w:r>
          </w:p>
        </w:tc>
        <w:tc>
          <w:tcPr>
            <w:tcW w:w="3686" w:type="dxa"/>
          </w:tcPr>
          <w:p w14:paraId="06780DF6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25đ</w:t>
            </w:r>
          </w:p>
          <w:p w14:paraId="46BC535C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Xét dấu đúng: 0.5đ</w:t>
            </w:r>
          </w:p>
          <w:p w14:paraId="67458794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Kết luận: 0.25đ</w:t>
            </w:r>
          </w:p>
          <w:p w14:paraId="12F9D571" w14:textId="77777777" w:rsidR="00953134" w:rsidRPr="00B733D7" w:rsidRDefault="009531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6226" w:rsidRPr="00B733D7" w14:paraId="14E901DD" w14:textId="77777777" w:rsidTr="00B733D7">
        <w:tc>
          <w:tcPr>
            <w:tcW w:w="704" w:type="dxa"/>
          </w:tcPr>
          <w:p w14:paraId="513FD6A7" w14:textId="154FCC08" w:rsidR="007B6226" w:rsidRPr="00B733D7" w:rsidRDefault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2a</w:t>
            </w:r>
          </w:p>
        </w:tc>
        <w:tc>
          <w:tcPr>
            <w:tcW w:w="6378" w:type="dxa"/>
          </w:tcPr>
          <w:p w14:paraId="5E6A1702" w14:textId="77777777" w:rsidR="007B6226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Bình phương 2 vế pt, ta được: </w:t>
            </w:r>
          </w:p>
          <w:p w14:paraId="47AF5241" w14:textId="77777777" w:rsidR="007B6226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86"/>
              </w:rPr>
              <w:object w:dxaOrig="2439" w:dyaOrig="1520" w14:anchorId="36FC90FA">
                <v:shape id="_x0000_i1061" type="#_x0000_t75" style="width:122pt;height:76pt" o:ole="">
                  <v:imagedata r:id="rId77" o:title=""/>
                </v:shape>
                <o:OLEObject Type="Embed" ProgID="Equation.DSMT4" ShapeID="_x0000_i1061" DrawAspect="Content" ObjectID="_1744027520" r:id="rId78"/>
              </w:object>
            </w:r>
          </w:p>
          <w:p w14:paraId="1592D383" w14:textId="77777777" w:rsidR="007B6226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Thử lại: </w:t>
            </w:r>
            <w:r w:rsidRPr="00B733D7">
              <w:rPr>
                <w:rFonts w:ascii="Times New Roman" w:hAnsi="Times New Roman" w:cs="Times New Roman"/>
                <w:position w:val="-4"/>
              </w:rPr>
              <w:object w:dxaOrig="580" w:dyaOrig="260" w14:anchorId="37464BDF">
                <v:shape id="_x0000_i1062" type="#_x0000_t75" style="width:29.5pt;height:13pt" o:ole="">
                  <v:imagedata r:id="rId79" o:title=""/>
                </v:shape>
                <o:OLEObject Type="Embed" ProgID="Equation.DSMT4" ShapeID="_x0000_i1062" DrawAspect="Content" ObjectID="_1744027521" r:id="rId80"/>
              </w:object>
            </w:r>
            <w:r w:rsidRPr="00B733D7">
              <w:rPr>
                <w:rFonts w:ascii="Times New Roman" w:hAnsi="Times New Roman" w:cs="Times New Roman"/>
              </w:rPr>
              <w:t xml:space="preserve"> và </w:t>
            </w:r>
            <w:r w:rsidRPr="00B733D7">
              <w:rPr>
                <w:rFonts w:ascii="Times New Roman" w:hAnsi="Times New Roman" w:cs="Times New Roman"/>
                <w:position w:val="-4"/>
              </w:rPr>
              <w:object w:dxaOrig="700" w:dyaOrig="260" w14:anchorId="38EF82BE">
                <v:shape id="_x0000_i1063" type="#_x0000_t75" style="width:35pt;height:13pt" o:ole="">
                  <v:imagedata r:id="rId81" o:title=""/>
                </v:shape>
                <o:OLEObject Type="Embed" ProgID="Equation.DSMT4" ShapeID="_x0000_i1063" DrawAspect="Content" ObjectID="_1744027522" r:id="rId82"/>
              </w:object>
            </w:r>
            <w:r w:rsidRPr="00B733D7">
              <w:rPr>
                <w:rFonts w:ascii="Times New Roman" w:hAnsi="Times New Roman" w:cs="Times New Roman"/>
              </w:rPr>
              <w:t xml:space="preserve"> đều thỏa phương trình.</w:t>
            </w:r>
          </w:p>
          <w:p w14:paraId="191AB271" w14:textId="11951B52" w:rsidR="007B6226" w:rsidRPr="00B733D7" w:rsidRDefault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Vậy pt có 2 nghiệm là </w:t>
            </w:r>
            <w:r w:rsidRPr="00B733D7">
              <w:rPr>
                <w:rFonts w:ascii="Times New Roman" w:hAnsi="Times New Roman" w:cs="Times New Roman"/>
                <w:position w:val="-4"/>
              </w:rPr>
              <w:object w:dxaOrig="580" w:dyaOrig="260" w14:anchorId="4E05E94E">
                <v:shape id="_x0000_i1064" type="#_x0000_t75" style="width:29.5pt;height:13pt" o:ole="">
                  <v:imagedata r:id="rId79" o:title=""/>
                </v:shape>
                <o:OLEObject Type="Embed" ProgID="Equation.DSMT4" ShapeID="_x0000_i1064" DrawAspect="Content" ObjectID="_1744027523" r:id="rId83"/>
              </w:object>
            </w:r>
            <w:r w:rsidRPr="00B733D7">
              <w:rPr>
                <w:rFonts w:ascii="Times New Roman" w:hAnsi="Times New Roman" w:cs="Times New Roman"/>
              </w:rPr>
              <w:t xml:space="preserve"> và </w:t>
            </w:r>
            <w:r w:rsidRPr="00B733D7">
              <w:rPr>
                <w:rFonts w:ascii="Times New Roman" w:hAnsi="Times New Roman" w:cs="Times New Roman"/>
                <w:position w:val="-4"/>
              </w:rPr>
              <w:object w:dxaOrig="700" w:dyaOrig="260" w14:anchorId="53D4462D">
                <v:shape id="_x0000_i1065" type="#_x0000_t75" style="width:35pt;height:13pt" o:ole="">
                  <v:imagedata r:id="rId81" o:title=""/>
                </v:shape>
                <o:OLEObject Type="Embed" ProgID="Equation.DSMT4" ShapeID="_x0000_i1065" DrawAspect="Content" ObjectID="_1744027524" r:id="rId84"/>
              </w:object>
            </w:r>
          </w:p>
        </w:tc>
        <w:tc>
          <w:tcPr>
            <w:tcW w:w="3686" w:type="dxa"/>
          </w:tcPr>
          <w:p w14:paraId="74AC4E37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419922" w14:textId="344B5FA0" w:rsid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BP đúng: 0.25đ</w:t>
            </w:r>
          </w:p>
          <w:p w14:paraId="68105DA0" w14:textId="7712D4D8" w:rsidR="00E50514" w:rsidRPr="00B733D7" w:rsidRDefault="00E50514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được về pt bậc 2: 0.25đ</w:t>
            </w:r>
          </w:p>
          <w:p w14:paraId="1C9C584A" w14:textId="287C68D1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34F3C56E" w14:textId="77777777" w:rsidR="00B733D7" w:rsidRPr="00B733D7" w:rsidRDefault="00B733D7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hử lại và kết luận nghiệm: 0.25đ</w:t>
            </w:r>
          </w:p>
          <w:p w14:paraId="22D8CF21" w14:textId="77777777" w:rsidR="007B6226" w:rsidRDefault="00B733D7" w:rsidP="00B733D7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Thiếu thử lại, trừ 0.25đ)</w:t>
            </w:r>
          </w:p>
          <w:p w14:paraId="07B895A3" w14:textId="77777777" w:rsidR="000A45CD" w:rsidRPr="000A45CD" w:rsidRDefault="000A45CD" w:rsidP="00B733D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5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̉i theo cách khác:</w:t>
            </w:r>
          </w:p>
          <w:p w14:paraId="18C4CF78" w14:textId="77777777" w:rsidR="000A45CD" w:rsidRDefault="000A45CD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êu được đk: 0.25đ</w:t>
            </w:r>
          </w:p>
          <w:p w14:paraId="287A9375" w14:textId="77777777" w:rsidR="000A45CD" w:rsidRPr="00B733D7" w:rsidRDefault="000A45CD" w:rsidP="000A45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được về pt bậc 2: 0.25đ</w:t>
            </w:r>
          </w:p>
          <w:p w14:paraId="0177A90E" w14:textId="77777777" w:rsidR="000A45CD" w:rsidRPr="00B733D7" w:rsidRDefault="000A45CD" w:rsidP="000A45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303C5080" w14:textId="78DDEE63" w:rsidR="000A45CD" w:rsidRPr="000A45CD" w:rsidRDefault="000A45CD" w:rsidP="00B7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hử lại và kết luận nghiệm: 0.25đ</w:t>
            </w:r>
          </w:p>
        </w:tc>
      </w:tr>
      <w:tr w:rsidR="007B6226" w:rsidRPr="00B733D7" w14:paraId="3F56FBA9" w14:textId="77777777" w:rsidTr="00B733D7">
        <w:tc>
          <w:tcPr>
            <w:tcW w:w="704" w:type="dxa"/>
          </w:tcPr>
          <w:p w14:paraId="1BA8E9F2" w14:textId="57BE182E" w:rsidR="007B6226" w:rsidRPr="00B733D7" w:rsidRDefault="007B6226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2b</w:t>
            </w:r>
          </w:p>
        </w:tc>
        <w:tc>
          <w:tcPr>
            <w:tcW w:w="6378" w:type="dxa"/>
          </w:tcPr>
          <w:p w14:paraId="12737A38" w14:textId="77777777" w:rsidR="007B6226" w:rsidRPr="00B733D7" w:rsidRDefault="007B6226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Bình phương 2 vế pt, ta được: </w:t>
            </w:r>
          </w:p>
          <w:p w14:paraId="7324835E" w14:textId="5EFEE72C" w:rsidR="007B6226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92"/>
              </w:rPr>
              <w:object w:dxaOrig="3180" w:dyaOrig="1960" w14:anchorId="1E472B3D">
                <v:shape id="_x0000_i1066" type="#_x0000_t75" style="width:159pt;height:98.5pt" o:ole="">
                  <v:imagedata r:id="rId85" o:title=""/>
                </v:shape>
                <o:OLEObject Type="Embed" ProgID="Equation.DSMT4" ShapeID="_x0000_i1066" DrawAspect="Content" ObjectID="_1744027525" r:id="rId86"/>
              </w:object>
            </w:r>
          </w:p>
          <w:p w14:paraId="5AD0A2DC" w14:textId="1FD859FD" w:rsidR="007B6226" w:rsidRPr="00B733D7" w:rsidRDefault="007B6226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Thử lại: </w:t>
            </w:r>
            <w:r w:rsidR="007E4974" w:rsidRPr="00B733D7">
              <w:rPr>
                <w:rFonts w:ascii="Times New Roman" w:hAnsi="Times New Roman" w:cs="Times New Roman"/>
                <w:position w:val="-4"/>
              </w:rPr>
              <w:object w:dxaOrig="720" w:dyaOrig="260" w14:anchorId="2B5280AE">
                <v:shape id="_x0000_i1067" type="#_x0000_t75" style="width:36pt;height:13pt" o:ole="">
                  <v:imagedata r:id="rId87" o:title=""/>
                </v:shape>
                <o:OLEObject Type="Embed" ProgID="Equation.DSMT4" ShapeID="_x0000_i1067" DrawAspect="Content" ObjectID="_1744027526" r:id="rId88"/>
              </w:object>
            </w:r>
            <w:r w:rsidRPr="00B733D7">
              <w:rPr>
                <w:rFonts w:ascii="Times New Roman" w:hAnsi="Times New Roman" w:cs="Times New Roman"/>
              </w:rPr>
              <w:t xml:space="preserve"> và </w:t>
            </w:r>
            <w:r w:rsidR="007E4974" w:rsidRPr="00B733D7">
              <w:rPr>
                <w:rFonts w:ascii="Times New Roman" w:hAnsi="Times New Roman" w:cs="Times New Roman"/>
                <w:position w:val="-4"/>
              </w:rPr>
              <w:object w:dxaOrig="720" w:dyaOrig="260" w14:anchorId="171F4B8F">
                <v:shape id="_x0000_i1068" type="#_x0000_t75" style="width:36pt;height:13pt" o:ole="">
                  <v:imagedata r:id="rId89" o:title=""/>
                </v:shape>
                <o:OLEObject Type="Embed" ProgID="Equation.DSMT4" ShapeID="_x0000_i1068" DrawAspect="Content" ObjectID="_1744027527" r:id="rId90"/>
              </w:object>
            </w:r>
            <w:r w:rsidRPr="00B733D7">
              <w:rPr>
                <w:rFonts w:ascii="Times New Roman" w:hAnsi="Times New Roman" w:cs="Times New Roman"/>
              </w:rPr>
              <w:t xml:space="preserve"> đều thỏa phương trình.</w:t>
            </w:r>
          </w:p>
          <w:p w14:paraId="3A23A30F" w14:textId="3058BFFB" w:rsidR="007B6226" w:rsidRPr="00B733D7" w:rsidRDefault="007B6226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Vậy pt có 2 nghiệm là </w:t>
            </w:r>
            <w:r w:rsidR="007E4974" w:rsidRPr="00B733D7">
              <w:rPr>
                <w:rFonts w:ascii="Times New Roman" w:hAnsi="Times New Roman" w:cs="Times New Roman"/>
                <w:position w:val="-4"/>
              </w:rPr>
              <w:object w:dxaOrig="720" w:dyaOrig="260" w14:anchorId="6018BEB3">
                <v:shape id="_x0000_i1069" type="#_x0000_t75" style="width:36pt;height:13pt" o:ole="">
                  <v:imagedata r:id="rId87" o:title=""/>
                </v:shape>
                <o:OLEObject Type="Embed" ProgID="Equation.DSMT4" ShapeID="_x0000_i1069" DrawAspect="Content" ObjectID="_1744027528" r:id="rId91"/>
              </w:object>
            </w:r>
            <w:r w:rsidRPr="00B733D7">
              <w:rPr>
                <w:rFonts w:ascii="Times New Roman" w:hAnsi="Times New Roman" w:cs="Times New Roman"/>
              </w:rPr>
              <w:t xml:space="preserve"> và </w:t>
            </w:r>
            <w:r w:rsidR="007E4974" w:rsidRPr="00B733D7">
              <w:rPr>
                <w:rFonts w:ascii="Times New Roman" w:hAnsi="Times New Roman" w:cs="Times New Roman"/>
                <w:position w:val="-4"/>
              </w:rPr>
              <w:object w:dxaOrig="720" w:dyaOrig="260" w14:anchorId="2B860D4B">
                <v:shape id="_x0000_i1070" type="#_x0000_t75" style="width:36pt;height:13pt" o:ole="">
                  <v:imagedata r:id="rId89" o:title=""/>
                </v:shape>
                <o:OLEObject Type="Embed" ProgID="Equation.DSMT4" ShapeID="_x0000_i1070" DrawAspect="Content" ObjectID="_1744027529" r:id="rId92"/>
              </w:object>
            </w:r>
          </w:p>
        </w:tc>
        <w:tc>
          <w:tcPr>
            <w:tcW w:w="3686" w:type="dxa"/>
          </w:tcPr>
          <w:p w14:paraId="624225EC" w14:textId="77777777" w:rsidR="007B6226" w:rsidRPr="00B733D7" w:rsidRDefault="007B6226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5C786F" w14:textId="77777777" w:rsidR="00E50514" w:rsidRDefault="00E50514" w:rsidP="00E505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BP đúng: 0.25đ</w:t>
            </w:r>
          </w:p>
          <w:p w14:paraId="21851045" w14:textId="77777777" w:rsidR="00E50514" w:rsidRPr="00B733D7" w:rsidRDefault="00E50514" w:rsidP="00E505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được về pt bậc 2: 0.25đ</w:t>
            </w:r>
          </w:p>
          <w:p w14:paraId="08CDE7A9" w14:textId="77777777" w:rsidR="00E50514" w:rsidRPr="00B733D7" w:rsidRDefault="00E50514" w:rsidP="00E505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5E3CE189" w14:textId="77777777" w:rsidR="00E50514" w:rsidRPr="00B733D7" w:rsidRDefault="00E50514" w:rsidP="00E505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hử lại và kết luận nghiệm: 0.25đ</w:t>
            </w:r>
          </w:p>
          <w:p w14:paraId="4B1601CB" w14:textId="77777777" w:rsidR="000779EC" w:rsidRDefault="00E50514" w:rsidP="00E5051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Thiếu thử lại, trừ 0.25đ)</w:t>
            </w:r>
          </w:p>
          <w:p w14:paraId="264FA775" w14:textId="77777777" w:rsidR="000A45CD" w:rsidRPr="000A45CD" w:rsidRDefault="000A45CD" w:rsidP="000A45C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5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̉i theo cách khác:</w:t>
            </w:r>
          </w:p>
          <w:p w14:paraId="58D80C25" w14:textId="77777777" w:rsidR="000A45CD" w:rsidRDefault="000A45CD" w:rsidP="000A45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êu được đk: 0.25đ</w:t>
            </w:r>
          </w:p>
          <w:p w14:paraId="7356BCB5" w14:textId="77777777" w:rsidR="000A45CD" w:rsidRPr="00B733D7" w:rsidRDefault="000A45CD" w:rsidP="000A45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được về pt bậc 2: 0.25đ</w:t>
            </w:r>
          </w:p>
          <w:p w14:paraId="619260B7" w14:textId="77777777" w:rsidR="000A45CD" w:rsidRPr="00B733D7" w:rsidRDefault="000A45CD" w:rsidP="000A45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ìm được 2 giá trị của x: 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04334E7E" w14:textId="47953B26" w:rsidR="000A45CD" w:rsidRPr="00B733D7" w:rsidRDefault="000A45CD" w:rsidP="000A45CD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hử lại và kết luận nghiệm: 0.25đ</w:t>
            </w:r>
          </w:p>
        </w:tc>
      </w:tr>
      <w:tr w:rsidR="007E4974" w:rsidRPr="00B733D7" w14:paraId="0072A11C" w14:textId="77777777" w:rsidTr="00B733D7">
        <w:tc>
          <w:tcPr>
            <w:tcW w:w="704" w:type="dxa"/>
          </w:tcPr>
          <w:p w14:paraId="6B68E196" w14:textId="6B4F586E" w:rsidR="007E4974" w:rsidRPr="00B733D7" w:rsidRDefault="007E497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78" w:type="dxa"/>
          </w:tcPr>
          <w:p w14:paraId="58AD3DA6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Gọi </w:t>
            </w:r>
            <w:r w:rsidRPr="00B733D7">
              <w:rPr>
                <w:rFonts w:ascii="Times New Roman" w:hAnsi="Times New Roman" w:cs="Times New Roman"/>
                <w:position w:val="-4"/>
              </w:rPr>
              <w:object w:dxaOrig="400" w:dyaOrig="360" w14:anchorId="0375B483">
                <v:shape id="_x0000_i1071" type="#_x0000_t75" style="width:20.5pt;height:18pt" o:ole="">
                  <v:imagedata r:id="rId93" o:title=""/>
                </v:shape>
                <o:OLEObject Type="Embed" ProgID="Equation.DSMT4" ShapeID="_x0000_i1071" DrawAspect="Content" ObjectID="_1744027530" r:id="rId94"/>
              </w:object>
            </w:r>
            <w:r w:rsidRPr="00B733D7">
              <w:rPr>
                <w:rFonts w:ascii="Times New Roman" w:hAnsi="Times New Roman" w:cs="Times New Roman"/>
              </w:rPr>
              <w:t xml:space="preserve"> là số cần tìm (với a, b, c được lấy từ các chữ số đã cho)</w:t>
            </w:r>
          </w:p>
          <w:p w14:paraId="06C4215A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Chọn c: có 2 cách (vì c là số lẻ)</w:t>
            </w:r>
          </w:p>
          <w:p w14:paraId="4B66EF8A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Chọn a: có 5 cách</w:t>
            </w:r>
          </w:p>
          <w:p w14:paraId="1BB29E9D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Chọn b: có 5 cách</w:t>
            </w:r>
          </w:p>
          <w:p w14:paraId="31A33107" w14:textId="47AFD53F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Áp dụng qui tắc nhân , ta có 2.5.5=50 số cần tìm.</w:t>
            </w:r>
          </w:p>
        </w:tc>
        <w:tc>
          <w:tcPr>
            <w:tcW w:w="3686" w:type="dxa"/>
          </w:tcPr>
          <w:p w14:paraId="0D869861" w14:textId="339BF35E" w:rsidR="000779EC" w:rsidRPr="00B733D7" w:rsidRDefault="00E50514" w:rsidP="000779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ìm được số cách chọn a, b và c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>: 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5C9CA4FF" w14:textId="26CEA8DB" w:rsidR="007E4974" w:rsidRPr="00B733D7" w:rsidRDefault="00E50514" w:rsidP="000779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ết luận: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 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7E4974" w:rsidRPr="00B733D7" w14:paraId="56FE577A" w14:textId="77777777" w:rsidTr="00B733D7">
        <w:tc>
          <w:tcPr>
            <w:tcW w:w="704" w:type="dxa"/>
          </w:tcPr>
          <w:p w14:paraId="28376971" w14:textId="766EBE94" w:rsidR="007E4974" w:rsidRPr="00B733D7" w:rsidRDefault="007E497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378" w:type="dxa"/>
          </w:tcPr>
          <w:p w14:paraId="104BE1E1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Chọn 4 người lau cửa sổ, có </w:t>
            </w:r>
            <w:r w:rsidRPr="00B733D7">
              <w:rPr>
                <w:rFonts w:ascii="Times New Roman" w:hAnsi="Times New Roman" w:cs="Times New Roman"/>
                <w:position w:val="-14"/>
              </w:rPr>
              <w:object w:dxaOrig="1020" w:dyaOrig="420" w14:anchorId="73261B77">
                <v:shape id="_x0000_i1072" type="#_x0000_t75" style="width:51pt;height:21pt" o:ole="">
                  <v:imagedata r:id="rId95" o:title=""/>
                </v:shape>
                <o:OLEObject Type="Embed" ProgID="Equation.DSMT4" ShapeID="_x0000_i1072" DrawAspect="Content" ObjectID="_1744027531" r:id="rId96"/>
              </w:object>
            </w:r>
            <w:r w:rsidRPr="00B733D7">
              <w:rPr>
                <w:rFonts w:ascii="Times New Roman" w:hAnsi="Times New Roman" w:cs="Times New Roman"/>
              </w:rPr>
              <w:t xml:space="preserve"> cách.</w:t>
            </w:r>
          </w:p>
          <w:p w14:paraId="24351850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lastRenderedPageBreak/>
              <w:t xml:space="preserve">Chọn 4 người lau sàn, có </w:t>
            </w:r>
            <w:r w:rsidRPr="00B733D7">
              <w:rPr>
                <w:rFonts w:ascii="Times New Roman" w:hAnsi="Times New Roman" w:cs="Times New Roman"/>
                <w:position w:val="-14"/>
              </w:rPr>
              <w:object w:dxaOrig="859" w:dyaOrig="420" w14:anchorId="3718BC83">
                <v:shape id="_x0000_i1073" type="#_x0000_t75" style="width:42.5pt;height:21pt" o:ole="">
                  <v:imagedata r:id="rId97" o:title=""/>
                </v:shape>
                <o:OLEObject Type="Embed" ProgID="Equation.DSMT4" ShapeID="_x0000_i1073" DrawAspect="Content" ObjectID="_1744027532" r:id="rId98"/>
              </w:object>
            </w:r>
            <w:r w:rsidRPr="00B733D7">
              <w:rPr>
                <w:rFonts w:ascii="Times New Roman" w:hAnsi="Times New Roman" w:cs="Times New Roman"/>
              </w:rPr>
              <w:t xml:space="preserve"> cách.</w:t>
            </w:r>
          </w:p>
          <w:p w14:paraId="09E5F205" w14:textId="77777777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Chọn 2 người lau cầu thang, có </w:t>
            </w:r>
            <w:r w:rsidRPr="00B733D7">
              <w:rPr>
                <w:rFonts w:ascii="Times New Roman" w:hAnsi="Times New Roman" w:cs="Times New Roman"/>
                <w:position w:val="-14"/>
              </w:rPr>
              <w:object w:dxaOrig="720" w:dyaOrig="420" w14:anchorId="6AE9A350">
                <v:shape id="_x0000_i1074" type="#_x0000_t75" style="width:36pt;height:21pt" o:ole="">
                  <v:imagedata r:id="rId99" o:title=""/>
                </v:shape>
                <o:OLEObject Type="Embed" ProgID="Equation.DSMT4" ShapeID="_x0000_i1074" DrawAspect="Content" ObjectID="_1744027533" r:id="rId100"/>
              </w:object>
            </w:r>
            <w:r w:rsidRPr="00B733D7">
              <w:rPr>
                <w:rFonts w:ascii="Times New Roman" w:hAnsi="Times New Roman" w:cs="Times New Roman"/>
              </w:rPr>
              <w:t xml:space="preserve"> cách</w:t>
            </w:r>
          </w:p>
          <w:p w14:paraId="70D4E126" w14:textId="7A6A14D6" w:rsidR="007E4974" w:rsidRPr="00B733D7" w:rsidRDefault="007E4974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Áp dụng qui tắc nhân, </w:t>
            </w:r>
            <w:r w:rsidR="00E06A5E" w:rsidRPr="00B733D7">
              <w:rPr>
                <w:rFonts w:ascii="Times New Roman" w:hAnsi="Times New Roman" w:cs="Times New Roman"/>
              </w:rPr>
              <w:t xml:space="preserve">ta có </w:t>
            </w:r>
            <w:r w:rsidR="00E06A5E" w:rsidRPr="00B733D7">
              <w:rPr>
                <w:rFonts w:ascii="Times New Roman" w:hAnsi="Times New Roman" w:cs="Times New Roman"/>
                <w:position w:val="-4"/>
              </w:rPr>
              <w:object w:dxaOrig="1660" w:dyaOrig="260" w14:anchorId="2279DD6E">
                <v:shape id="_x0000_i1075" type="#_x0000_t75" style="width:83pt;height:13pt" o:ole="">
                  <v:imagedata r:id="rId101" o:title=""/>
                </v:shape>
                <o:OLEObject Type="Embed" ProgID="Equation.DSMT4" ShapeID="_x0000_i1075" DrawAspect="Content" ObjectID="_1744027534" r:id="rId102"/>
              </w:object>
            </w:r>
            <w:r w:rsidR="00E06A5E" w:rsidRPr="00B733D7">
              <w:rPr>
                <w:rFonts w:ascii="Times New Roman" w:hAnsi="Times New Roman" w:cs="Times New Roman"/>
              </w:rPr>
              <w:t xml:space="preserve"> cách phân công.</w:t>
            </w:r>
          </w:p>
        </w:tc>
        <w:tc>
          <w:tcPr>
            <w:tcW w:w="3686" w:type="dxa"/>
          </w:tcPr>
          <w:p w14:paraId="42BD7A45" w14:textId="77777777" w:rsidR="000779EC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úng cả bài: 0.5đ.</w:t>
            </w:r>
          </w:p>
          <w:p w14:paraId="31CE6B7D" w14:textId="6A6A1A9D" w:rsidR="00E50514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Sai 1 chi tiết thì mất điểm cả bài)</w:t>
            </w:r>
          </w:p>
        </w:tc>
      </w:tr>
      <w:tr w:rsidR="00E06A5E" w:rsidRPr="00B733D7" w14:paraId="356DC772" w14:textId="77777777" w:rsidTr="00B733D7">
        <w:tc>
          <w:tcPr>
            <w:tcW w:w="704" w:type="dxa"/>
          </w:tcPr>
          <w:p w14:paraId="115D7845" w14:textId="4F892E90" w:rsidR="00E06A5E" w:rsidRPr="00B733D7" w:rsidRDefault="00E06A5E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6378" w:type="dxa"/>
          </w:tcPr>
          <w:p w14:paraId="49DBB98B" w14:textId="055A40BD" w:rsidR="00E06A5E" w:rsidRPr="00B733D7" w:rsidRDefault="00E06A5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34"/>
              </w:rPr>
              <w:object w:dxaOrig="7240" w:dyaOrig="800" w14:anchorId="051EA3BD">
                <v:shape id="_x0000_i1076" type="#_x0000_t75" style="width:362.5pt;height:40pt" o:ole="">
                  <v:imagedata r:id="rId103" o:title=""/>
                </v:shape>
                <o:OLEObject Type="Embed" ProgID="Equation.DSMT4" ShapeID="_x0000_i1076" DrawAspect="Content" ObjectID="_1744027535" r:id="rId104"/>
              </w:object>
            </w:r>
          </w:p>
        </w:tc>
        <w:tc>
          <w:tcPr>
            <w:tcW w:w="3686" w:type="dxa"/>
          </w:tcPr>
          <w:p w14:paraId="7F1EB610" w14:textId="34EA9C7C" w:rsidR="00E06A5E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7AE32633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3FCE41" w14:textId="51E91C15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7609F91B" w14:textId="0412B849" w:rsidR="00E50514" w:rsidRPr="00B733D7" w:rsidRDefault="000779EC" w:rsidP="00E505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(sai 1 số hạng thì trừ 0.5đ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. T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hiếu cặp ngoặt thì mất điểm cả bài)</w:t>
            </w:r>
          </w:p>
          <w:p w14:paraId="0D69F878" w14:textId="77A67D43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06A5E" w:rsidRPr="00B733D7" w14:paraId="633305F5" w14:textId="77777777" w:rsidTr="00B733D7">
        <w:tc>
          <w:tcPr>
            <w:tcW w:w="704" w:type="dxa"/>
          </w:tcPr>
          <w:p w14:paraId="70CF237F" w14:textId="45EE2C31" w:rsidR="00E06A5E" w:rsidRPr="00B733D7" w:rsidRDefault="00E06A5E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6a</w:t>
            </w:r>
          </w:p>
        </w:tc>
        <w:tc>
          <w:tcPr>
            <w:tcW w:w="6378" w:type="dxa"/>
          </w:tcPr>
          <w:p w14:paraId="4E7B8E0D" w14:textId="458A8627" w:rsidR="00E06A5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32"/>
              </w:rPr>
              <w:object w:dxaOrig="4000" w:dyaOrig="760" w14:anchorId="2C930F69">
                <v:shape id="_x0000_i1077" type="#_x0000_t75" style="width:200pt;height:38.5pt" o:ole="">
                  <v:imagedata r:id="rId105" o:title=""/>
                </v:shape>
                <o:OLEObject Type="Embed" ProgID="Equation.DSMT4" ShapeID="_x0000_i1077" DrawAspect="Content" ObjectID="_1744027536" r:id="rId106"/>
              </w:object>
            </w:r>
          </w:p>
          <w:p w14:paraId="5591C016" w14:textId="2B8A1734" w:rsidR="00E06A5E" w:rsidRPr="00B733D7" w:rsidRDefault="00E06A5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20"/>
              </w:rPr>
              <w:object w:dxaOrig="3480" w:dyaOrig="620" w14:anchorId="659838A4">
                <v:shape id="_x0000_i1078" type="#_x0000_t75" style="width:174pt;height:31pt" o:ole="">
                  <v:imagedata r:id="rId107" o:title=""/>
                </v:shape>
                <o:OLEObject Type="Embed" ProgID="Equation.DSMT4" ShapeID="_x0000_i1078" DrawAspect="Content" ObjectID="_1744027537" r:id="rId108"/>
              </w:object>
            </w:r>
          </w:p>
        </w:tc>
        <w:tc>
          <w:tcPr>
            <w:tcW w:w="3686" w:type="dxa"/>
          </w:tcPr>
          <w:p w14:paraId="7F901413" w14:textId="5370A417" w:rsidR="00E06A5E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3EF1CF47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F5B384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82FD0F" w14:textId="51E4BE1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E50514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06A5E" w:rsidRPr="00B733D7" w14:paraId="0723DBA0" w14:textId="77777777" w:rsidTr="00B733D7">
        <w:tc>
          <w:tcPr>
            <w:tcW w:w="704" w:type="dxa"/>
          </w:tcPr>
          <w:p w14:paraId="3D1066B7" w14:textId="60DE1E6B" w:rsidR="00E06A5E" w:rsidRPr="00B733D7" w:rsidRDefault="00E06A5E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6b</w:t>
            </w:r>
          </w:p>
        </w:tc>
        <w:tc>
          <w:tcPr>
            <w:tcW w:w="6378" w:type="dxa"/>
          </w:tcPr>
          <w:p w14:paraId="0DB8F823" w14:textId="77777777" w:rsidR="00E06A5E" w:rsidRPr="00B733D7" w:rsidRDefault="00E06A5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M là trung điểm của BC</w:t>
            </w:r>
            <w:r w:rsidR="0040171E" w:rsidRPr="00B733D7">
              <w:rPr>
                <w:rFonts w:ascii="Times New Roman" w:hAnsi="Times New Roman" w:cs="Times New Roman"/>
                <w:position w:val="-32"/>
              </w:rPr>
              <w:object w:dxaOrig="3440" w:dyaOrig="760" w14:anchorId="75D57371">
                <v:shape id="_x0000_i1079" type="#_x0000_t75" style="width:172pt;height:38.5pt" o:ole="">
                  <v:imagedata r:id="rId109" o:title=""/>
                </v:shape>
                <o:OLEObject Type="Embed" ProgID="Equation.DSMT4" ShapeID="_x0000_i1079" DrawAspect="Content" ObjectID="_1744027538" r:id="rId110"/>
              </w:object>
            </w:r>
          </w:p>
          <w:p w14:paraId="169C214D" w14:textId="1A4B5F7F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AM đi qua điểm </w:t>
            </w:r>
            <w:r w:rsidRPr="00B733D7">
              <w:rPr>
                <w:rFonts w:ascii="Times New Roman" w:hAnsi="Times New Roman" w:cs="Times New Roman"/>
                <w:position w:val="-14"/>
              </w:rPr>
              <w:object w:dxaOrig="980" w:dyaOrig="400" w14:anchorId="46CF1B17">
                <v:shape id="_x0000_i1080" type="#_x0000_t75" style="width:49pt;height:20.5pt" o:ole="">
                  <v:imagedata r:id="rId111" o:title=""/>
                </v:shape>
                <o:OLEObject Type="Embed" ProgID="Equation.DSMT4" ShapeID="_x0000_i1080" DrawAspect="Content" ObjectID="_1744027539" r:id="rId112"/>
              </w:object>
            </w:r>
            <w:r w:rsidRPr="00B733D7">
              <w:rPr>
                <w:rFonts w:ascii="Times New Roman" w:hAnsi="Times New Roman" w:cs="Times New Roman"/>
              </w:rPr>
              <w:t xml:space="preserve"> có VTCP là </w:t>
            </w:r>
            <w:r w:rsidR="006B5B85" w:rsidRPr="00B733D7">
              <w:rPr>
                <w:rFonts w:ascii="Times New Roman" w:hAnsi="Times New Roman" w:cs="Times New Roman"/>
                <w:position w:val="-18"/>
              </w:rPr>
              <w:object w:dxaOrig="1420" w:dyaOrig="520" w14:anchorId="44E9C920">
                <v:shape id="_x0000_i1081" type="#_x0000_t75" style="width:71.5pt;height:26.5pt" o:ole="">
                  <v:imagedata r:id="rId113" o:title=""/>
                </v:shape>
                <o:OLEObject Type="Embed" ProgID="Equation.DSMT4" ShapeID="_x0000_i1081" DrawAspect="Content" ObjectID="_1744027540" r:id="rId114"/>
              </w:object>
            </w:r>
          </w:p>
          <w:p w14:paraId="106FDF94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Phương trình tham số của AM là</w:t>
            </w:r>
          </w:p>
          <w:p w14:paraId="39413E24" w14:textId="421522B6" w:rsidR="0040171E" w:rsidRPr="00B733D7" w:rsidRDefault="006B5B85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36"/>
              </w:rPr>
              <w:object w:dxaOrig="1960" w:dyaOrig="840" w14:anchorId="6B068B08">
                <v:shape id="_x0000_i1082" type="#_x0000_t75" style="width:98.5pt;height:42pt" o:ole="">
                  <v:imagedata r:id="rId115" o:title=""/>
                </v:shape>
                <o:OLEObject Type="Embed" ProgID="Equation.DSMT4" ShapeID="_x0000_i1082" DrawAspect="Content" ObjectID="_1744027541" r:id="rId116"/>
              </w:object>
            </w:r>
          </w:p>
        </w:tc>
        <w:tc>
          <w:tcPr>
            <w:tcW w:w="3686" w:type="dxa"/>
          </w:tcPr>
          <w:p w14:paraId="7EC1F28A" w14:textId="681BDD23" w:rsidR="00E06A5E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37634C49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C4DDF8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D0C595" w14:textId="2C3A82E6" w:rsidR="000779EC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Đ được VTCP: 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1EECB0D8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60ACA4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F9C5BF" w14:textId="5BBC87B9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 xml:space="preserve">đ </w:t>
            </w:r>
          </w:p>
        </w:tc>
      </w:tr>
      <w:tr w:rsidR="0040171E" w:rsidRPr="00B733D7" w14:paraId="574E7DC9" w14:textId="77777777" w:rsidTr="00B733D7">
        <w:tc>
          <w:tcPr>
            <w:tcW w:w="704" w:type="dxa"/>
          </w:tcPr>
          <w:p w14:paraId="0D9CB24A" w14:textId="1FF85EC3" w:rsidR="0040171E" w:rsidRPr="00B733D7" w:rsidRDefault="0040171E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6c</w:t>
            </w:r>
          </w:p>
        </w:tc>
        <w:tc>
          <w:tcPr>
            <w:tcW w:w="6378" w:type="dxa"/>
          </w:tcPr>
          <w:p w14:paraId="5A925075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Gọi </w:t>
            </w:r>
            <w:r w:rsidRPr="00B733D7">
              <w:rPr>
                <w:rFonts w:ascii="Times New Roman" w:hAnsi="Times New Roman" w:cs="Times New Roman"/>
                <w:position w:val="-18"/>
              </w:rPr>
              <w:object w:dxaOrig="820" w:dyaOrig="480" w14:anchorId="34F034AE">
                <v:shape id="_x0000_i1083" type="#_x0000_t75" style="width:41pt;height:24pt" o:ole="">
                  <v:imagedata r:id="rId117" o:title=""/>
                </v:shape>
                <o:OLEObject Type="Embed" ProgID="Equation.DSMT4" ShapeID="_x0000_i1083" DrawAspect="Content" ObjectID="_1744027542" r:id="rId118"/>
              </w:object>
            </w:r>
          </w:p>
          <w:p w14:paraId="5BB08CBD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18"/>
              </w:rPr>
              <w:object w:dxaOrig="1980" w:dyaOrig="520" w14:anchorId="383D409A">
                <v:shape id="_x0000_i1109" type="#_x0000_t75" style="width:99pt;height:26.5pt" o:ole="">
                  <v:imagedata r:id="rId119" o:title=""/>
                </v:shape>
                <o:OLEObject Type="Embed" ProgID="Equation.DSMT4" ShapeID="_x0000_i1109" DrawAspect="Content" ObjectID="_1744027543" r:id="rId120"/>
              </w:object>
            </w:r>
          </w:p>
          <w:p w14:paraId="7860BC87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40"/>
              </w:rPr>
              <w:object w:dxaOrig="3340" w:dyaOrig="920" w14:anchorId="110174A5">
                <v:shape id="_x0000_i1110" type="#_x0000_t75" style="width:167pt;height:46pt" o:ole="">
                  <v:imagedata r:id="rId121" o:title=""/>
                </v:shape>
                <o:OLEObject Type="Embed" ProgID="Equation.DSMT4" ShapeID="_x0000_i1110" DrawAspect="Content" ObjectID="_1744027544" r:id="rId122"/>
              </w:object>
            </w:r>
          </w:p>
          <w:p w14:paraId="30476DB6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  <w:position w:val="-18"/>
              </w:rPr>
              <w:object w:dxaOrig="4580" w:dyaOrig="520" w14:anchorId="4514FFDB">
                <v:shape id="_x0000_i1111" type="#_x0000_t75" style="width:229pt;height:26.5pt" o:ole="">
                  <v:imagedata r:id="rId123" o:title=""/>
                </v:shape>
                <o:OLEObject Type="Embed" ProgID="Equation.DSMT4" ShapeID="_x0000_i1111" DrawAspect="Content" ObjectID="_1744027545" r:id="rId124"/>
              </w:object>
            </w:r>
          </w:p>
          <w:p w14:paraId="422BB133" w14:textId="77777777" w:rsidR="0040171E" w:rsidRPr="00B733D7" w:rsidRDefault="0040171E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Ta có: </w:t>
            </w:r>
            <w:r w:rsidR="00617221" w:rsidRPr="00B733D7">
              <w:rPr>
                <w:rFonts w:ascii="Times New Roman" w:hAnsi="Times New Roman" w:cs="Times New Roman"/>
                <w:position w:val="-60"/>
              </w:rPr>
              <w:object w:dxaOrig="4900" w:dyaOrig="1320" w14:anchorId="4C73280F">
                <v:shape id="_x0000_i1112" type="#_x0000_t75" style="width:245pt;height:66pt" o:ole="">
                  <v:imagedata r:id="rId125" o:title=""/>
                </v:shape>
                <o:OLEObject Type="Embed" ProgID="Equation.DSMT4" ShapeID="_x0000_i1112" DrawAspect="Content" ObjectID="_1744027546" r:id="rId126"/>
              </w:object>
            </w:r>
          </w:p>
          <w:p w14:paraId="4F7082F8" w14:textId="0EAD1723" w:rsidR="00617221" w:rsidRPr="00B733D7" w:rsidRDefault="00617221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Vậy </w:t>
            </w:r>
            <w:r w:rsidRPr="00B733D7">
              <w:rPr>
                <w:rFonts w:ascii="Times New Roman" w:hAnsi="Times New Roman" w:cs="Times New Roman"/>
                <w:position w:val="-32"/>
              </w:rPr>
              <w:object w:dxaOrig="1320" w:dyaOrig="760" w14:anchorId="0E5B5DF5">
                <v:shape id="_x0000_i1113" type="#_x0000_t75" style="width:66pt;height:38.5pt" o:ole="">
                  <v:imagedata r:id="rId127" o:title=""/>
                </v:shape>
                <o:OLEObject Type="Embed" ProgID="Equation.DSMT4" ShapeID="_x0000_i1113" DrawAspect="Content" ObjectID="_1744027547" r:id="rId128"/>
              </w:object>
            </w:r>
          </w:p>
        </w:tc>
        <w:tc>
          <w:tcPr>
            <w:tcW w:w="3686" w:type="dxa"/>
          </w:tcPr>
          <w:p w14:paraId="2A5D45E0" w14:textId="2B428CB7" w:rsidR="000779EC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úng toàn bộ: 0.5đ</w:t>
            </w:r>
          </w:p>
        </w:tc>
      </w:tr>
      <w:tr w:rsidR="006B5B85" w:rsidRPr="00B733D7" w14:paraId="788BEB14" w14:textId="77777777" w:rsidTr="00B733D7">
        <w:tc>
          <w:tcPr>
            <w:tcW w:w="704" w:type="dxa"/>
          </w:tcPr>
          <w:p w14:paraId="62DDE82F" w14:textId="2AC64465" w:rsidR="006B5B85" w:rsidRPr="00B733D7" w:rsidRDefault="006B5B85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78" w:type="dxa"/>
          </w:tcPr>
          <w:p w14:paraId="07D5DB21" w14:textId="77777777" w:rsidR="006B5B85" w:rsidRPr="00B733D7" w:rsidRDefault="006B5B85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>Tâm I là trung điểm của MN</w:t>
            </w:r>
            <w:r w:rsidRPr="00B733D7">
              <w:rPr>
                <w:rFonts w:ascii="Times New Roman" w:hAnsi="Times New Roman" w:cs="Times New Roman"/>
                <w:position w:val="-32"/>
              </w:rPr>
              <w:object w:dxaOrig="2920" w:dyaOrig="760" w14:anchorId="3CA2D9E5">
                <v:shape id="_x0000_i1089" type="#_x0000_t75" style="width:146.5pt;height:38.5pt" o:ole="">
                  <v:imagedata r:id="rId129" o:title=""/>
                </v:shape>
                <o:OLEObject Type="Embed" ProgID="Equation.DSMT4" ShapeID="_x0000_i1089" DrawAspect="Content" ObjectID="_1744027548" r:id="rId130"/>
              </w:object>
            </w:r>
          </w:p>
          <w:p w14:paraId="253F1A77" w14:textId="77777777" w:rsidR="006B5B85" w:rsidRPr="00B733D7" w:rsidRDefault="006B5B85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Bán kính: </w:t>
            </w:r>
            <w:r w:rsidRPr="00B733D7">
              <w:rPr>
                <w:rFonts w:ascii="Times New Roman" w:hAnsi="Times New Roman" w:cs="Times New Roman"/>
                <w:position w:val="-20"/>
              </w:rPr>
              <w:object w:dxaOrig="3300" w:dyaOrig="620" w14:anchorId="4268163C">
                <v:shape id="_x0000_i1090" type="#_x0000_t75" style="width:165pt;height:31pt" o:ole="">
                  <v:imagedata r:id="rId131" o:title=""/>
                </v:shape>
                <o:OLEObject Type="Embed" ProgID="Equation.DSMT4" ShapeID="_x0000_i1090" DrawAspect="Content" ObjectID="_1744027549" r:id="rId132"/>
              </w:object>
            </w:r>
          </w:p>
          <w:p w14:paraId="76214D94" w14:textId="5676AAA0" w:rsidR="006B5B85" w:rsidRPr="00B733D7" w:rsidRDefault="006B5B85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Phương trình đường </w:t>
            </w:r>
            <w:r w:rsidRPr="00B733D7">
              <w:rPr>
                <w:rFonts w:ascii="Times New Roman" w:hAnsi="Times New Roman" w:cs="Times New Roman"/>
                <w:position w:val="-18"/>
              </w:rPr>
              <w:object w:dxaOrig="2880" w:dyaOrig="540" w14:anchorId="6455ADD3">
                <v:shape id="_x0000_i1091" type="#_x0000_t75" style="width:2in;height:27pt" o:ole="">
                  <v:imagedata r:id="rId133" o:title=""/>
                </v:shape>
                <o:OLEObject Type="Embed" ProgID="Equation.DSMT4" ShapeID="_x0000_i1091" DrawAspect="Content" ObjectID="_1744027550" r:id="rId134"/>
              </w:object>
            </w:r>
          </w:p>
        </w:tc>
        <w:tc>
          <w:tcPr>
            <w:tcW w:w="3686" w:type="dxa"/>
          </w:tcPr>
          <w:p w14:paraId="5750C795" w14:textId="75A58EC7" w:rsidR="006B5B85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Tâm + bk: 0.2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5B128759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D06BE9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2C299E" w14:textId="0AD5A474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12B83A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AA264A" w14:textId="67B12221" w:rsidR="000779EC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T: 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6B5B85" w:rsidRPr="00B733D7" w14:paraId="2889AB6D" w14:textId="77777777" w:rsidTr="00B733D7">
        <w:tc>
          <w:tcPr>
            <w:tcW w:w="704" w:type="dxa"/>
          </w:tcPr>
          <w:p w14:paraId="2D7AA3E1" w14:textId="44822BAC" w:rsidR="006B5B85" w:rsidRPr="00B733D7" w:rsidRDefault="006B5B85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D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78" w:type="dxa"/>
          </w:tcPr>
          <w:p w14:paraId="5A956FCE" w14:textId="77777777" w:rsidR="006B5B85" w:rsidRPr="00B733D7" w:rsidRDefault="006B5B85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Bán kính: </w:t>
            </w:r>
            <w:r w:rsidR="000779EC" w:rsidRPr="00B733D7">
              <w:rPr>
                <w:rFonts w:ascii="Times New Roman" w:hAnsi="Times New Roman" w:cs="Times New Roman"/>
                <w:position w:val="-34"/>
              </w:rPr>
              <w:object w:dxaOrig="3519" w:dyaOrig="840" w14:anchorId="47837DFE">
                <v:shape id="_x0000_i1092" type="#_x0000_t75" style="width:176.5pt;height:42pt" o:ole="">
                  <v:imagedata r:id="rId135" o:title=""/>
                </v:shape>
                <o:OLEObject Type="Embed" ProgID="Equation.DSMT4" ShapeID="_x0000_i1092" DrawAspect="Content" ObjectID="_1744027551" r:id="rId136"/>
              </w:object>
            </w:r>
          </w:p>
          <w:p w14:paraId="54EDACEE" w14:textId="414A4EE2" w:rsidR="000779EC" w:rsidRPr="00B733D7" w:rsidRDefault="000779EC" w:rsidP="007B6226">
            <w:pPr>
              <w:rPr>
                <w:rFonts w:ascii="Times New Roman" w:hAnsi="Times New Roman" w:cs="Times New Roman"/>
              </w:rPr>
            </w:pPr>
            <w:r w:rsidRPr="00B733D7">
              <w:rPr>
                <w:rFonts w:ascii="Times New Roman" w:hAnsi="Times New Roman" w:cs="Times New Roman"/>
              </w:rPr>
              <w:t xml:space="preserve">Phương trình đường </w:t>
            </w:r>
            <w:r w:rsidRPr="00B733D7">
              <w:rPr>
                <w:rFonts w:ascii="Times New Roman" w:hAnsi="Times New Roman" w:cs="Times New Roman"/>
                <w:position w:val="-24"/>
              </w:rPr>
              <w:object w:dxaOrig="3060" w:dyaOrig="660" w14:anchorId="5F5CA803">
                <v:shape id="_x0000_i1093" type="#_x0000_t75" style="width:153pt;height:33pt" o:ole="">
                  <v:imagedata r:id="rId137" o:title=""/>
                </v:shape>
                <o:OLEObject Type="Embed" ProgID="Equation.DSMT4" ShapeID="_x0000_i1093" DrawAspect="Content" ObjectID="_1744027552" r:id="rId138"/>
              </w:object>
            </w:r>
          </w:p>
        </w:tc>
        <w:tc>
          <w:tcPr>
            <w:tcW w:w="3686" w:type="dxa"/>
          </w:tcPr>
          <w:p w14:paraId="244B503A" w14:textId="7F63690D" w:rsidR="006B5B85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K: 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  <w:p w14:paraId="696F3F54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DE6D2D" w14:textId="77777777" w:rsidR="000779EC" w:rsidRPr="00B733D7" w:rsidRDefault="000779EC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0FF729" w14:textId="230B485E" w:rsidR="000779EC" w:rsidRPr="00B733D7" w:rsidRDefault="00E50514" w:rsidP="007B62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T: </w:t>
            </w:r>
            <w:r w:rsidR="000779EC" w:rsidRPr="00B733D7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B733D7" w:rsidRPr="00B733D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</w:tbl>
    <w:p w14:paraId="478551DD" w14:textId="77777777" w:rsidR="00953134" w:rsidRPr="00B733D7" w:rsidRDefault="00953134">
      <w:pPr>
        <w:rPr>
          <w:rFonts w:ascii="Times New Roman" w:hAnsi="Times New Roman" w:cs="Times New Roman"/>
          <w:sz w:val="24"/>
          <w:szCs w:val="24"/>
        </w:rPr>
      </w:pPr>
    </w:p>
    <w:sectPr w:rsidR="00953134" w:rsidRPr="00B733D7" w:rsidSect="00250C85">
      <w:pgSz w:w="12240" w:h="15840"/>
      <w:pgMar w:top="567" w:right="567" w:bottom="567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58F2"/>
    <w:rsid w:val="000025F9"/>
    <w:rsid w:val="000779EC"/>
    <w:rsid w:val="000A45CD"/>
    <w:rsid w:val="00166BF7"/>
    <w:rsid w:val="00250C85"/>
    <w:rsid w:val="00297B93"/>
    <w:rsid w:val="003B60E2"/>
    <w:rsid w:val="0040171E"/>
    <w:rsid w:val="00617221"/>
    <w:rsid w:val="006B5B85"/>
    <w:rsid w:val="007A0933"/>
    <w:rsid w:val="007B6226"/>
    <w:rsid w:val="007E4974"/>
    <w:rsid w:val="00953134"/>
    <w:rsid w:val="00B733D7"/>
    <w:rsid w:val="00CA58F2"/>
    <w:rsid w:val="00CF4656"/>
    <w:rsid w:val="00D03B26"/>
    <w:rsid w:val="00D3542D"/>
    <w:rsid w:val="00DB6C5C"/>
    <w:rsid w:val="00E06A5E"/>
    <w:rsid w:val="00E50514"/>
    <w:rsid w:val="00F80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,"/>
  <w14:docId w14:val="3A5A5BD4"/>
  <w15:chartTrackingRefBased/>
  <w15:docId w15:val="{67B343AD-F36C-41D3-92D0-E197D738A5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0C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2.bin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54</Words>
  <Characters>6009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26T08:15:00Z</dcterms:created>
  <dcterms:modified xsi:type="dcterms:W3CDTF">2023-04-26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